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6" r:id="rId2"/>
    <p:sldId id="305" r:id="rId3"/>
    <p:sldId id="349" r:id="rId4"/>
    <p:sldId id="350" r:id="rId5"/>
    <p:sldId id="351" r:id="rId6"/>
    <p:sldId id="352" r:id="rId7"/>
    <p:sldId id="353" r:id="rId8"/>
    <p:sldId id="354" r:id="rId9"/>
    <p:sldId id="355" r:id="rId10"/>
    <p:sldId id="356" r:id="rId11"/>
    <p:sldId id="357" r:id="rId12"/>
    <p:sldId id="358" r:id="rId13"/>
    <p:sldId id="359" r:id="rId14"/>
    <p:sldId id="360" r:id="rId15"/>
    <p:sldId id="361" r:id="rId16"/>
    <p:sldId id="341" r:id="rId17"/>
    <p:sldId id="319" r:id="rId18"/>
    <p:sldId id="340" r:id="rId19"/>
    <p:sldId id="342" r:id="rId20"/>
    <p:sldId id="343" r:id="rId21"/>
    <p:sldId id="344" r:id="rId22"/>
    <p:sldId id="345" r:id="rId23"/>
    <p:sldId id="346" r:id="rId24"/>
    <p:sldId id="347" r:id="rId25"/>
    <p:sldId id="348" r:id="rId26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3" autoAdjust="0"/>
    <p:restoredTop sz="94660"/>
  </p:normalViewPr>
  <p:slideViewPr>
    <p:cSldViewPr snapToGrid="0">
      <p:cViewPr varScale="1">
        <p:scale>
          <a:sx n="62" d="100"/>
          <a:sy n="62" d="100"/>
        </p:scale>
        <p:origin x="48" y="7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2" d="100"/>
        <a:sy n="42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3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4.wmf"/><Relationship Id="rId4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3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0A23424-DEE1-474C-8CA6-8FF7DF8EAB4D}" type="datetimeFigureOut">
              <a:rPr lang="en-US" smtClean="0"/>
              <a:t>2/1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8AA7A49-0F1F-4A7C-AF9C-8903C4070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57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4F497-A5E9-4C61-8DD2-C675360628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46D2AD-FD3F-43BF-948D-3FA9898791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A076A-EA06-4A71-94CC-203804D2E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6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20456-84EA-4916-948F-73ABC5AC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13371-8CAE-4B0B-92C7-900AD763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9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42F82-780C-4CBB-83B1-349660859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CDEA14-E7D1-46B1-98BA-F527B011D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FCA7C-20A0-4DEA-8387-33C305D96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6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1930C-54CC-4E2D-AD9A-1FC85887B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11DD32-0F83-4F7F-B0E2-FB45EBB52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1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B64B19-F58C-45FB-9E9A-385B7805C9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8362D9-1E9E-442E-B047-AE1614678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BC61B-863C-44FC-9331-94BA55168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6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55744F-E4BA-459D-AE6B-2DB38803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BB1BC9-9855-4C70-9B5C-BB8F4E0B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9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4966-86B8-402E-9BA2-D33BBA94F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EFEC4-D09E-4544-A694-598E7A574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9B898-250C-4875-A787-14FF5F01E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6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07F1-A9AF-4115-81A3-41F014A7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7EA63-35CE-409D-9D63-32B815442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81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D426A-932B-4595-B736-145AA31A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E67A1-6A7E-4ED6-A372-E099402FF6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362875-98FD-4ABB-8AD4-DFEFF55CB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6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058357-845B-446B-8911-32E50D490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326E2F-E54B-44CF-848B-031A2CD0B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DB750-F87B-4D5D-93E1-9BCF781A7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6538C5-2D6C-4EC4-AAF1-25E97921C0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C9D746-A70C-482F-ACB8-1C85222D11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29C9B4-5CD2-496E-AFD8-37C676DA3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6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446BC-5FDD-46BB-B5D7-3AD40708B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7616E5-0507-413E-82EA-2076FA70C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07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C33AF-C970-4ECB-989D-B542CE1B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E7BCB3-987A-40D1-A6D5-A48316199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2525F2-7FC0-4E85-8FC3-402AC58C7C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F0E247-922C-44FB-9CB7-51F25F74D1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408B50-67A0-4FAE-A622-70849C532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ABA142-702D-4CC2-8501-1E9277B0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6/2022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8FB12D-80AB-4488-A8B7-BBB0385D3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C94D60-AA5A-4D8A-A333-D0FED73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6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2D50-2F3A-4587-8A19-DC4243C8F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ABA41-A056-42C9-A088-800CC1D39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6/2022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7E1D39-223B-4998-A81D-710C884F4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CADD9E-80D2-4757-8007-42751614F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60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6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D235D-6259-4874-A199-79A2BD3F7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A14D0-11E6-4E4B-A212-F41E7331D8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4D400D-2F5C-4029-9008-8512F58633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1C6CB-DFB1-409F-B80F-9407F13E4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6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6BE28C-1731-4E1D-89CC-D4A856D51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FF162-F1B8-43E9-BD62-336C3F8D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60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D9440-5B84-4CA3-902B-C99D5BAB7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20380B-5F54-4F29-BA68-9613EA6231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2F114C-DEF1-43DA-A018-A61AF27A40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97CDD-6591-467E-923D-293A51F6E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6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5180B6-B6AF-4100-977C-AC48DA7D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54C474-8B60-40C8-ACE4-281D5011C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577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2/16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-- Lecture 1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png"/><Relationship Id="rId5" Type="http://schemas.openxmlformats.org/officeDocument/2006/relationships/hyperlink" Target="https://dlmf.nist.gov/34.3#vii" TargetMode="External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6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5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6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3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DF17C-E82C-4B81-A5F8-25A920937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6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94DB1-3467-40A8-BA89-DE9108A66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6E637-08E0-4D49-9E0B-D8B5E5D03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DFEB32-EBCA-4FF9-87C1-9C7CDFA7CAA0}"/>
              </a:ext>
            </a:extLst>
          </p:cNvPr>
          <p:cNvSpPr txBox="1"/>
          <p:nvPr/>
        </p:nvSpPr>
        <p:spPr>
          <a:xfrm>
            <a:off x="936702" y="189571"/>
            <a:ext cx="1022566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II</a:t>
            </a:r>
          </a:p>
          <a:p>
            <a:pPr algn="ctr"/>
            <a:r>
              <a:rPr lang="en-US" sz="3200" b="1" dirty="0"/>
              <a:t>12-12:50 PM  MWF  Olin 10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ACAB1C-FE86-41A1-866F-CAF434231243}"/>
              </a:ext>
            </a:extLst>
          </p:cNvPr>
          <p:cNvSpPr txBox="1"/>
          <p:nvPr/>
        </p:nvSpPr>
        <p:spPr>
          <a:xfrm>
            <a:off x="1354871" y="1411755"/>
            <a:ext cx="9389329" cy="3570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30A0"/>
                </a:solidFill>
              </a:rPr>
              <a:t>Plan for Lecture 14</a:t>
            </a:r>
          </a:p>
          <a:p>
            <a:pPr algn="ctr"/>
            <a:endParaRPr lang="en-US" sz="1000" b="1" dirty="0">
              <a:solidFill>
                <a:srgbClr val="7030A0"/>
              </a:solidFill>
            </a:endParaRP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Time dependent perturbation theory</a:t>
            </a: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Ref:  Chapter 15 in E. Carlson’s textbook</a:t>
            </a:r>
            <a:endParaRPr lang="en-US" sz="3200" b="1" dirty="0"/>
          </a:p>
          <a:p>
            <a:endParaRPr lang="en-US" sz="2400" b="1" dirty="0"/>
          </a:p>
          <a:p>
            <a:pPr marL="457200" indent="-457200">
              <a:buAutoNum type="arabicPeriod"/>
            </a:pPr>
            <a:r>
              <a:rPr lang="en-US" sz="3200" b="1" dirty="0"/>
              <a:t>Time harmonic </a:t>
            </a:r>
            <a:r>
              <a:rPr lang="en-US" sz="3200" b="1" dirty="0" err="1"/>
              <a:t>responances</a:t>
            </a:r>
            <a:r>
              <a:rPr lang="en-US" sz="3200" b="1" dirty="0"/>
              <a:t> &amp; Fermi’s Golden Rule</a:t>
            </a:r>
          </a:p>
          <a:p>
            <a:pPr marL="457200" indent="-457200">
              <a:buAutoNum type="arabicPeriod"/>
            </a:pPr>
            <a:r>
              <a:rPr lang="en-US" sz="3200" b="1" dirty="0"/>
              <a:t>Transitions between bound states</a:t>
            </a:r>
          </a:p>
          <a:p>
            <a:pPr marL="457200" indent="-457200">
              <a:buAutoNum type="arabicPeriod"/>
            </a:pPr>
            <a:r>
              <a:rPr lang="en-US" sz="3200" b="1" dirty="0"/>
              <a:t>Transitions between bound </a:t>
            </a:r>
            <a:r>
              <a:rPr lang="en-US" sz="3200" b="1" dirty="0">
                <a:sym typeface="Wingdings" panose="05000000000000000000" pitchFamily="2" charset="2"/>
              </a:rPr>
              <a:t> and continuum states 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2178258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0E11FDD-25FF-449C-94F9-A0DBC54D74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6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E9E3FE4-2DE6-4F96-86A0-B86023BA78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60DE879-1D55-4E0D-972A-85E7473A82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A33F446-E656-4A81-8FFE-09CA822A6146}"/>
              </a:ext>
            </a:extLst>
          </p:cNvPr>
          <p:cNvSpPr txBox="1"/>
          <p:nvPr/>
        </p:nvSpPr>
        <p:spPr>
          <a:xfrm>
            <a:off x="838200" y="187385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xample  --  H-like atom in presence of electric fiel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EB03C04-433A-4762-8D36-E1541C5131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561832"/>
              </p:ext>
            </p:extLst>
          </p:nvPr>
        </p:nvGraphicFramePr>
        <p:xfrm>
          <a:off x="1217613" y="1223963"/>
          <a:ext cx="7165975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0" name="Equation" r:id="rId3" imgW="4597200" imgH="672840" progId="Equation.DSMT4">
                  <p:embed/>
                </p:oleObj>
              </mc:Choice>
              <mc:Fallback>
                <p:oleObj name="Equation" r:id="rId3" imgW="4597200" imgH="6728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7613" y="1223963"/>
                        <a:ext cx="7165975" cy="1049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D14854C-9BFC-4EF6-985A-7A87DBA9D5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3209" y="2847278"/>
          <a:ext cx="9099550" cy="305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1" name="Equation" r:id="rId5" imgW="5676840" imgH="1904760" progId="Equation.DSMT4">
                  <p:embed/>
                </p:oleObj>
              </mc:Choice>
              <mc:Fallback>
                <p:oleObj name="Equation" r:id="rId5" imgW="5676840" imgH="19047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3209" y="2847278"/>
                        <a:ext cx="9099550" cy="305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04808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2D6D3F8-2400-4B0D-903F-40EBDC7C6D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6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AE30FF5-E178-4C07-B120-2FD3C24C61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81B2A4-D68A-4683-AAAB-92AF356D39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43FB0BE-83D3-41C6-AD29-F590A3E0F77C}"/>
              </a:ext>
            </a:extLst>
          </p:cNvPr>
          <p:cNvSpPr txBox="1"/>
          <p:nvPr/>
        </p:nvSpPr>
        <p:spPr>
          <a:xfrm>
            <a:off x="361950" y="209550"/>
            <a:ext cx="10753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Digression on matrix elements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8970206-164D-4C46-A07D-488342FAAB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056663"/>
              </p:ext>
            </p:extLst>
          </p:nvPr>
        </p:nvGraphicFramePr>
        <p:xfrm>
          <a:off x="501650" y="1068388"/>
          <a:ext cx="11339872" cy="1696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4" name="Equation" r:id="rId3" imgW="5092560" imgH="761760" progId="Equation.DSMT4">
                  <p:embed/>
                </p:oleObj>
              </mc:Choice>
              <mc:Fallback>
                <p:oleObj name="Equation" r:id="rId3" imgW="50925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1650" y="1068388"/>
                        <a:ext cx="11339872" cy="1696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hlinkClick r:id="rId5"/>
            <a:extLst>
              <a:ext uri="{FF2B5EF4-FFF2-40B4-BE49-F238E27FC236}">
                <a16:creationId xmlns:a16="http://schemas.microsoft.com/office/drawing/2014/main" id="{9D195AC6-A66E-4805-88F4-87B2EEB1213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1342" y="2914501"/>
            <a:ext cx="1153716" cy="329247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0FF3FB7-A96F-43DD-BFF1-54A8A5F980C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71674" y="3235623"/>
            <a:ext cx="9179340" cy="208885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D3FDE81-D48D-4B81-BC7B-67E90B766E18}"/>
              </a:ext>
            </a:extLst>
          </p:cNvPr>
          <p:cNvSpPr txBox="1"/>
          <p:nvPr/>
        </p:nvSpPr>
        <p:spPr>
          <a:xfrm>
            <a:off x="7696200" y="5610225"/>
            <a:ext cx="34194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3j symbols</a:t>
            </a:r>
          </a:p>
        </p:txBody>
      </p:sp>
    </p:spTree>
    <p:extLst>
      <p:ext uri="{BB962C8B-B14F-4D97-AF65-F5344CB8AC3E}">
        <p14:creationId xmlns:p14="http://schemas.microsoft.com/office/powerpoint/2010/main" val="28222959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C221B02-94C1-4B45-9578-06EF3393AD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6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C359638-3110-48C0-A636-1A4AAC6C31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EEFEF8C-203D-40C9-900D-2388DBDC18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25B6B70-E873-4F55-B7F4-688C539AFF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775" y="0"/>
            <a:ext cx="11315700" cy="29908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7C1972E-DB1B-4D19-A19C-94A4D9AA90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7175" y="2832100"/>
            <a:ext cx="11830050" cy="3524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10158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CD8986D-8015-433D-BF69-1820B25A60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6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16120E8-0855-4FE9-A43D-F284605779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79C95EF-FA7C-444A-BD3F-E8CB45AA16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6BD142B-C1C6-43FB-B0F3-FBA5D13F18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80336"/>
              </p:ext>
            </p:extLst>
          </p:nvPr>
        </p:nvGraphicFramePr>
        <p:xfrm>
          <a:off x="5905500" y="164425"/>
          <a:ext cx="42608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2" name="Equation" r:id="rId3" imgW="3098520" imgH="393480" progId="Equation.DSMT4">
                  <p:embed/>
                </p:oleObj>
              </mc:Choice>
              <mc:Fallback>
                <p:oleObj name="Equation" r:id="rId3" imgW="309852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05500" y="164425"/>
                        <a:ext cx="4260850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C42268C-FDF7-44E2-B05F-3736862572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32058"/>
              </p:ext>
            </p:extLst>
          </p:nvPr>
        </p:nvGraphicFramePr>
        <p:xfrm>
          <a:off x="1176397" y="701457"/>
          <a:ext cx="8629650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3" name="Equation" r:id="rId5" imgW="5384520" imgH="1536480" progId="Equation.DSMT4">
                  <p:embed/>
                </p:oleObj>
              </mc:Choice>
              <mc:Fallback>
                <p:oleObj name="Equation" r:id="rId5" imgW="5384520" imgH="1536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6397" y="701457"/>
                        <a:ext cx="8629650" cy="246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4795C7B-2ADB-4AB2-AF10-834CB89EDB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23514"/>
              </p:ext>
            </p:extLst>
          </p:nvPr>
        </p:nvGraphicFramePr>
        <p:xfrm>
          <a:off x="2074340" y="3206640"/>
          <a:ext cx="7310437" cy="310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4" name="Equation" r:id="rId7" imgW="4902120" imgH="2082600" progId="Equation.DSMT4">
                  <p:embed/>
                </p:oleObj>
              </mc:Choice>
              <mc:Fallback>
                <p:oleObj name="Equation" r:id="rId7" imgW="4902120" imgH="2082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74340" y="3206640"/>
                        <a:ext cx="7310437" cy="310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93471E52-F482-4AAE-8D6F-2CFBC05C748F}"/>
              </a:ext>
            </a:extLst>
          </p:cNvPr>
          <p:cNvSpPr txBox="1"/>
          <p:nvPr/>
        </p:nvSpPr>
        <p:spPr>
          <a:xfrm>
            <a:off x="302690" y="164425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Back to calculation of matrix element: </a:t>
            </a:r>
          </a:p>
        </p:txBody>
      </p:sp>
    </p:spTree>
    <p:extLst>
      <p:ext uri="{BB962C8B-B14F-4D97-AF65-F5344CB8AC3E}">
        <p14:creationId xmlns:p14="http://schemas.microsoft.com/office/powerpoint/2010/main" val="12323420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6745B94-F191-4226-B772-347F0C4352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6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D4FCF1C-2454-4CCE-AEFB-141E95A4F4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62A1CBB-ED01-4343-83DF-86E59F5638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D599C58-6F80-430B-9C84-68E308EFC4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3125" y="1438275"/>
          <a:ext cx="674211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2" name="Equation" r:id="rId3" imgW="4127400" imgH="558720" progId="Equation.DSMT4">
                  <p:embed/>
                </p:oleObj>
              </mc:Choice>
              <mc:Fallback>
                <p:oleObj name="Equation" r:id="rId3" imgW="4127400" imgH="558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3125" y="1438275"/>
                        <a:ext cx="6742113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5911F2D-E1E3-42CE-BD80-C204873D0E84}"/>
              </a:ext>
            </a:extLst>
          </p:cNvPr>
          <p:cNvSpPr txBox="1"/>
          <p:nvPr/>
        </p:nvSpPr>
        <p:spPr>
          <a:xfrm>
            <a:off x="942622" y="292623"/>
            <a:ext cx="99624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ummary of results for resonant transitions for H-like ion        </a:t>
            </a:r>
            <a:r>
              <a:rPr lang="en-US" sz="2400" b="1" i="1" dirty="0"/>
              <a:t>1s</a:t>
            </a:r>
            <a:r>
              <a:rPr lang="en-US" sz="2400" b="1" i="1" dirty="0">
                <a:sym typeface="Wingdings" panose="05000000000000000000" pitchFamily="2" charset="2"/>
              </a:rPr>
              <a:t>2p</a:t>
            </a:r>
            <a:r>
              <a:rPr lang="en-US" sz="2400" b="1" i="1" baseline="-25000" dirty="0">
                <a:sym typeface="Wingdings" panose="05000000000000000000" pitchFamily="2" charset="2"/>
              </a:rPr>
              <a:t>0</a:t>
            </a:r>
            <a:endParaRPr lang="en-US" sz="2400" b="1" i="1" dirty="0">
              <a:sym typeface="Wingdings" panose="05000000000000000000" pitchFamily="2" charset="2"/>
            </a:endParaRP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B7F53EC-D141-4C59-A01C-F7F34E992E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8038" y="2668588"/>
          <a:ext cx="5775325" cy="191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3" name="Equation" r:id="rId5" imgW="3873240" imgH="1282680" progId="Equation.DSMT4">
                  <p:embed/>
                </p:oleObj>
              </mc:Choice>
              <mc:Fallback>
                <p:oleObj name="Equation" r:id="rId5" imgW="3873240" imgH="12826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8038" y="2668588"/>
                        <a:ext cx="5775325" cy="191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073204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52C606C-394A-4373-96BD-BE2E4E5314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6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793E7C5-5022-4BED-A99A-687531414C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F1BBBD-2409-41D7-92C1-1CC6E3901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5</a:t>
            </a:fld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8596C92A-1B52-4D0E-860F-AB3EB7257314}"/>
              </a:ext>
            </a:extLst>
          </p:cNvPr>
          <p:cNvCxnSpPr/>
          <p:nvPr/>
        </p:nvCxnSpPr>
        <p:spPr>
          <a:xfrm>
            <a:off x="914400" y="4371975"/>
            <a:ext cx="97155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C07333B-4763-4B6D-8355-0FA3E9303D62}"/>
              </a:ext>
            </a:extLst>
          </p:cNvPr>
          <p:cNvCxnSpPr/>
          <p:nvPr/>
        </p:nvCxnSpPr>
        <p:spPr>
          <a:xfrm>
            <a:off x="885825" y="3745899"/>
            <a:ext cx="97155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537790A-8E8B-48B6-BE62-3E2598575FF0}"/>
              </a:ext>
            </a:extLst>
          </p:cNvPr>
          <p:cNvCxnSpPr/>
          <p:nvPr/>
        </p:nvCxnSpPr>
        <p:spPr>
          <a:xfrm>
            <a:off x="885825" y="2551412"/>
            <a:ext cx="97155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6506EDB-86A9-43F5-B5E6-E52D4006A352}"/>
              </a:ext>
            </a:extLst>
          </p:cNvPr>
          <p:cNvCxnSpPr/>
          <p:nvPr/>
        </p:nvCxnSpPr>
        <p:spPr>
          <a:xfrm>
            <a:off x="914400" y="1678202"/>
            <a:ext cx="97155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210B530C-B76D-41DC-9504-3B8FC79581CC}"/>
              </a:ext>
            </a:extLst>
          </p:cNvPr>
          <p:cNvCxnSpPr/>
          <p:nvPr/>
        </p:nvCxnSpPr>
        <p:spPr>
          <a:xfrm>
            <a:off x="914400" y="1966527"/>
            <a:ext cx="97155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9401C8D0-C121-4358-8171-0497A16D247B}"/>
              </a:ext>
            </a:extLst>
          </p:cNvPr>
          <p:cNvCxnSpPr/>
          <p:nvPr/>
        </p:nvCxnSpPr>
        <p:spPr>
          <a:xfrm>
            <a:off x="914400" y="2378418"/>
            <a:ext cx="97155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B3EDB00E-4BDF-4463-83B1-FD5E611AD047}"/>
              </a:ext>
            </a:extLst>
          </p:cNvPr>
          <p:cNvSpPr txBox="1"/>
          <p:nvPr/>
        </p:nvSpPr>
        <p:spPr>
          <a:xfrm>
            <a:off x="580768" y="321276"/>
            <a:ext cx="95147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More general problem --   which transitions can </a:t>
            </a:r>
            <a:r>
              <a:rPr lang="en-US" sz="2400" b="1" dirty="0" err="1"/>
              <a:t>occur?g</a:t>
            </a:r>
            <a:endParaRPr lang="en-US" sz="2400" b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91BE393-5054-4B20-91AE-1B852BA585E5}"/>
              </a:ext>
            </a:extLst>
          </p:cNvPr>
          <p:cNvSpPr txBox="1"/>
          <p:nvPr/>
        </p:nvSpPr>
        <p:spPr>
          <a:xfrm>
            <a:off x="3891293" y="955701"/>
            <a:ext cx="738630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On Friday, we will discuss  “selection rules” for transitions between spherically symmetric states in due to interaction with an electromagnetic field in the dipole approximation --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97A1B80-8345-4E03-B73E-C5F955ECE6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432717"/>
              </p:ext>
            </p:extLst>
          </p:nvPr>
        </p:nvGraphicFramePr>
        <p:xfrm>
          <a:off x="4632325" y="2641600"/>
          <a:ext cx="6324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4" name="Equation" r:id="rId3" imgW="3162240" imgH="393480" progId="Equation.DSMT4">
                  <p:embed/>
                </p:oleObj>
              </mc:Choice>
              <mc:Fallback>
                <p:oleObj name="Equation" r:id="rId3" imgW="316224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0EF458C-28D0-40B4-9150-786F81097B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32325" y="2641600"/>
                        <a:ext cx="63246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1FA0A18-14A8-49E7-8D4F-65A5AD42EE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85856"/>
              </p:ext>
            </p:extLst>
          </p:nvPr>
        </p:nvGraphicFramePr>
        <p:xfrm>
          <a:off x="1400175" y="4932050"/>
          <a:ext cx="10439399" cy="1109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5" name="Equation" r:id="rId5" imgW="4546440" imgH="457200" progId="Equation.DSMT4">
                  <p:embed/>
                </p:oleObj>
              </mc:Choice>
              <mc:Fallback>
                <p:oleObj name="Equation" r:id="rId5" imgW="454644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F4BA30A-4EA4-49EC-866D-C9392C9346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0175" y="4932050"/>
                        <a:ext cx="10439399" cy="1109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16481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171748C-1C6A-4546-A412-470D63F9A9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6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EE23C56-FC97-4AB3-9B94-E34AF2ABA4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F9A83DD-5FEE-41E5-B125-F4D0F0E5CA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A24E1C0-E453-4507-97CD-069049A643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195918"/>
              </p:ext>
            </p:extLst>
          </p:nvPr>
        </p:nvGraphicFramePr>
        <p:xfrm>
          <a:off x="3189288" y="2360613"/>
          <a:ext cx="8110537" cy="180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37" name="Equation" r:id="rId3" imgW="4965480" imgH="1104840" progId="Equation.DSMT4">
                  <p:embed/>
                </p:oleObj>
              </mc:Choice>
              <mc:Fallback>
                <p:oleObj name="Equation" r:id="rId3" imgW="4965480" imgH="11048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8A48F39-AC6D-4918-AF04-091792078C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9288" y="2360613"/>
                        <a:ext cx="8110537" cy="180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1359156-D8CE-4EE6-8CF8-5159A833F6C3}"/>
              </a:ext>
            </a:extLst>
          </p:cNvPr>
          <p:cNvSpPr txBox="1"/>
          <p:nvPr/>
        </p:nvSpPr>
        <p:spPr>
          <a:xfrm>
            <a:off x="350279" y="2812135"/>
            <a:ext cx="25982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Fermi golden rule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CD1B22D-555F-4940-8838-130CE0046C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289148"/>
              </p:ext>
            </p:extLst>
          </p:nvPr>
        </p:nvGraphicFramePr>
        <p:xfrm>
          <a:off x="0" y="475501"/>
          <a:ext cx="8848844" cy="186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38" name="Equation" r:id="rId5" imgW="5003640" imgH="1054080" progId="Equation.DSMT4">
                  <p:embed/>
                </p:oleObj>
              </mc:Choice>
              <mc:Fallback>
                <p:oleObj name="Equation" r:id="rId5" imgW="5003640" imgH="1054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475501"/>
                        <a:ext cx="8848844" cy="1862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D7CFC123-FB0B-4E9A-AE6C-74267654E433}"/>
              </a:ext>
            </a:extLst>
          </p:cNvPr>
          <p:cNvSpPr txBox="1"/>
          <p:nvPr/>
        </p:nvSpPr>
        <p:spPr>
          <a:xfrm>
            <a:off x="0" y="47311"/>
            <a:ext cx="113742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ummary of results of 1</a:t>
            </a:r>
            <a:r>
              <a:rPr lang="en-US" sz="2400" b="1" baseline="30000" dirty="0"/>
              <a:t>st</a:t>
            </a:r>
            <a:r>
              <a:rPr lang="en-US" sz="2400" b="1" dirty="0"/>
              <a:t> order theory for a time harmonic perturbation of the form: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3ACFC2A0-3047-4F97-AC31-F79868A28334}"/>
              </a:ext>
            </a:extLst>
          </p:cNvPr>
          <p:cNvCxnSpPr/>
          <p:nvPr/>
        </p:nvCxnSpPr>
        <p:spPr>
          <a:xfrm>
            <a:off x="8359695" y="4659354"/>
            <a:ext cx="1828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41F8E455-4D13-45B7-AAF3-A21AACF9FAD9}"/>
              </a:ext>
            </a:extLst>
          </p:cNvPr>
          <p:cNvCxnSpPr/>
          <p:nvPr/>
        </p:nvCxnSpPr>
        <p:spPr>
          <a:xfrm>
            <a:off x="8359695" y="6019803"/>
            <a:ext cx="1828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51D374D2-64CF-4055-A74A-AE41A5270123}"/>
              </a:ext>
            </a:extLst>
          </p:cNvPr>
          <p:cNvSpPr/>
          <p:nvPr/>
        </p:nvSpPr>
        <p:spPr>
          <a:xfrm>
            <a:off x="8359695" y="4117035"/>
            <a:ext cx="1828800" cy="531168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  <a:tileRect/>
          </a:gradFill>
          <a:ln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926F403-119E-4C77-BA9D-EFDC1CE18A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771413"/>
              </p:ext>
            </p:extLst>
          </p:nvPr>
        </p:nvGraphicFramePr>
        <p:xfrm>
          <a:off x="9705896" y="5077072"/>
          <a:ext cx="692149" cy="479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39" name="Equation" r:id="rId7" imgW="330120" imgH="228600" progId="Equation.DSMT4">
                  <p:embed/>
                </p:oleObj>
              </mc:Choice>
              <mc:Fallback>
                <p:oleObj name="Equation" r:id="rId7" imgW="33012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8B2C1A5-7C77-4FEC-BA5C-DAEE5A682F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05896" y="5077072"/>
                        <a:ext cx="692149" cy="479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07162F4-62E4-43B6-91C5-765B275CAC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11834"/>
              </p:ext>
            </p:extLst>
          </p:nvPr>
        </p:nvGraphicFramePr>
        <p:xfrm>
          <a:off x="10379242" y="5699947"/>
          <a:ext cx="482601" cy="570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40" name="Equation" r:id="rId9" imgW="279360" imgH="330120" progId="Equation.DSMT4">
                  <p:embed/>
                </p:oleObj>
              </mc:Choice>
              <mc:Fallback>
                <p:oleObj name="Equation" r:id="rId9" imgW="279360" imgH="3301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FD2BAD5-A74F-4299-8654-14B6A42ACD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379242" y="5699947"/>
                        <a:ext cx="482601" cy="570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E3A29CD-F330-4FA3-AF5E-A6EA24576A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18882"/>
              </p:ext>
            </p:extLst>
          </p:nvPr>
        </p:nvGraphicFramePr>
        <p:xfrm>
          <a:off x="10520284" y="4246567"/>
          <a:ext cx="5048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41" name="Equation" r:id="rId11" imgW="291960" imgH="355320" progId="Equation.DSMT4">
                  <p:embed/>
                </p:oleObj>
              </mc:Choice>
              <mc:Fallback>
                <p:oleObj name="Equation" r:id="rId11" imgW="291960" imgH="3553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F8213C3-A3B6-4EB0-8714-FB0DE28A46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520284" y="4246567"/>
                        <a:ext cx="504825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BD2B5B35-D6C6-4EE1-9299-7BDF88A372DB}"/>
              </a:ext>
            </a:extLst>
          </p:cNvPr>
          <p:cNvSpPr txBox="1"/>
          <p:nvPr/>
        </p:nvSpPr>
        <p:spPr>
          <a:xfrm>
            <a:off x="524106" y="4859342"/>
            <a:ext cx="64899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Treatment of the case when the initial state is bound and the final state is in the continuum spectrum --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A179BE5A-0053-44E4-958D-8107C276511F}"/>
              </a:ext>
            </a:extLst>
          </p:cNvPr>
          <p:cNvCxnSpPr>
            <a:cxnSpLocks/>
          </p:cNvCxnSpPr>
          <p:nvPr/>
        </p:nvCxnSpPr>
        <p:spPr>
          <a:xfrm>
            <a:off x="9197895" y="4482790"/>
            <a:ext cx="0" cy="1537013"/>
          </a:xfrm>
          <a:prstGeom prst="straightConnector1">
            <a:avLst/>
          </a:prstGeom>
          <a:ln w="762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559252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4031" y="98470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bsorption of radiation in the case of photoemission of a H-like atom</a:t>
            </a:r>
          </a:p>
          <a:p>
            <a:r>
              <a:rPr lang="en-US" sz="2400" b="1" dirty="0"/>
              <a:t>  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911462"/>
              </p:ext>
            </p:extLst>
          </p:nvPr>
        </p:nvGraphicFramePr>
        <p:xfrm>
          <a:off x="3662037" y="2874135"/>
          <a:ext cx="74755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48" name="Equation" r:id="rId3" imgW="3682800" imgH="419040" progId="Equation.DSMT4">
                  <p:embed/>
                </p:oleObj>
              </mc:Choice>
              <mc:Fallback>
                <p:oleObj name="Equation" r:id="rId3" imgW="368280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62037" y="2874135"/>
                        <a:ext cx="7475537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769961"/>
              </p:ext>
            </p:extLst>
          </p:nvPr>
        </p:nvGraphicFramePr>
        <p:xfrm>
          <a:off x="3581400" y="628793"/>
          <a:ext cx="82200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49" name="Equation" r:id="rId5" imgW="5130720" imgH="736560" progId="Equation.DSMT4">
                  <p:embed/>
                </p:oleObj>
              </mc:Choice>
              <mc:Fallback>
                <p:oleObj name="Equation" r:id="rId5" imgW="5130720" imgH="7365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1400" y="628793"/>
                        <a:ext cx="8220075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254047"/>
              </p:ext>
            </p:extLst>
          </p:nvPr>
        </p:nvGraphicFramePr>
        <p:xfrm>
          <a:off x="1134614" y="3873976"/>
          <a:ext cx="676275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0" name="Equation" r:id="rId7" imgW="4140000" imgH="571320" progId="Equation.DSMT4">
                  <p:embed/>
                </p:oleObj>
              </mc:Choice>
              <mc:Fallback>
                <p:oleObj name="Equation" r:id="rId7" imgW="4140000" imgH="5713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34614" y="3873976"/>
                        <a:ext cx="6762750" cy="93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F092312-9A26-47D2-826A-7BF54530B1D6}"/>
              </a:ext>
            </a:extLst>
          </p:cNvPr>
          <p:cNvCxnSpPr/>
          <p:nvPr/>
        </p:nvCxnSpPr>
        <p:spPr>
          <a:xfrm>
            <a:off x="442341" y="912548"/>
            <a:ext cx="1828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B597CE0-D617-404F-A520-14047E2A4B8E}"/>
              </a:ext>
            </a:extLst>
          </p:cNvPr>
          <p:cNvCxnSpPr/>
          <p:nvPr/>
        </p:nvCxnSpPr>
        <p:spPr>
          <a:xfrm>
            <a:off x="442341" y="2272997"/>
            <a:ext cx="1828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DF349745-D19F-4F21-93DB-5F976F62660C}"/>
              </a:ext>
            </a:extLst>
          </p:cNvPr>
          <p:cNvSpPr/>
          <p:nvPr/>
        </p:nvSpPr>
        <p:spPr>
          <a:xfrm>
            <a:off x="442341" y="370229"/>
            <a:ext cx="1828800" cy="531168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  <a:tileRect/>
          </a:gradFill>
          <a:ln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F326275-8E01-488B-94C7-0E39A44A3E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076899"/>
              </p:ext>
            </p:extLst>
          </p:nvPr>
        </p:nvGraphicFramePr>
        <p:xfrm>
          <a:off x="1788542" y="1330266"/>
          <a:ext cx="692149" cy="479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1" name="Equation" r:id="rId9" imgW="330120" imgH="228600" progId="Equation.DSMT4">
                  <p:embed/>
                </p:oleObj>
              </mc:Choice>
              <mc:Fallback>
                <p:oleObj name="Equation" r:id="rId9" imgW="33012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926F403-119E-4C77-BA9D-EFDC1CE18A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88542" y="1330266"/>
                        <a:ext cx="692149" cy="479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15FF66C-80C3-453D-ABEE-79A8300434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605453"/>
              </p:ext>
            </p:extLst>
          </p:nvPr>
        </p:nvGraphicFramePr>
        <p:xfrm>
          <a:off x="2461888" y="1953141"/>
          <a:ext cx="482601" cy="570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2" name="Equation" r:id="rId11" imgW="279360" imgH="330120" progId="Equation.DSMT4">
                  <p:embed/>
                </p:oleObj>
              </mc:Choice>
              <mc:Fallback>
                <p:oleObj name="Equation" r:id="rId11" imgW="279360" imgH="3301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07162F4-62E4-43B6-91C5-765B275CAC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61888" y="1953141"/>
                        <a:ext cx="482601" cy="570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E23571E-E00A-4BF0-94B1-97B36A9C53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322009"/>
              </p:ext>
            </p:extLst>
          </p:nvPr>
        </p:nvGraphicFramePr>
        <p:xfrm>
          <a:off x="2602930" y="499761"/>
          <a:ext cx="5048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3" name="Equation" r:id="rId13" imgW="291960" imgH="355320" progId="Equation.DSMT4">
                  <p:embed/>
                </p:oleObj>
              </mc:Choice>
              <mc:Fallback>
                <p:oleObj name="Equation" r:id="rId13" imgW="291960" imgH="3553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E3A29CD-F330-4FA3-AF5E-A6EA24576A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02930" y="499761"/>
                        <a:ext cx="504825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35102B01-3910-46B0-9621-4D80BC58D83B}"/>
              </a:ext>
            </a:extLst>
          </p:cNvPr>
          <p:cNvCxnSpPr>
            <a:cxnSpLocks/>
          </p:cNvCxnSpPr>
          <p:nvPr/>
        </p:nvCxnSpPr>
        <p:spPr>
          <a:xfrm>
            <a:off x="1280541" y="635813"/>
            <a:ext cx="0" cy="1637184"/>
          </a:xfrm>
          <a:prstGeom prst="straightConnector1">
            <a:avLst/>
          </a:prstGeom>
          <a:ln w="762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AED52F1C-3BCE-4CAB-AAB3-81632734B6AB}"/>
              </a:ext>
            </a:extLst>
          </p:cNvPr>
          <p:cNvSpPr txBox="1"/>
          <p:nvPr/>
        </p:nvSpPr>
        <p:spPr>
          <a:xfrm>
            <a:off x="3581400" y="2018252"/>
            <a:ext cx="84706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It is convenient to approximate the  final state as a plane wave (Born approximation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E3F7081-95F3-4633-8A67-80CA43325E5B}"/>
              </a:ext>
            </a:extLst>
          </p:cNvPr>
          <p:cNvSpPr txBox="1"/>
          <p:nvPr/>
        </p:nvSpPr>
        <p:spPr>
          <a:xfrm>
            <a:off x="346768" y="3429000"/>
            <a:ext cx="5749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Transition rate: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6810793-41C1-4014-8962-B6DF944AA0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410350"/>
              </p:ext>
            </p:extLst>
          </p:nvPr>
        </p:nvGraphicFramePr>
        <p:xfrm>
          <a:off x="1005231" y="4916493"/>
          <a:ext cx="6066737" cy="1141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4" name="Equation" r:id="rId15" imgW="3238200" imgH="609480" progId="Equation.DSMT4">
                  <p:embed/>
                </p:oleObj>
              </mc:Choice>
              <mc:Fallback>
                <p:oleObj name="Equation" r:id="rId15" imgW="32382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05231" y="4916493"/>
                        <a:ext cx="6066737" cy="1141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38087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7FF916D-5095-4571-A581-97F64FB81E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6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E9438D4-EC79-4A4C-BD0A-CBCC75C3E6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27EF51-6910-47A0-8783-DBCFAFF02C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8</a:t>
            </a:fld>
            <a:endParaRPr lang="en-US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30052576-AF61-4DED-B821-D3433FD4B595}"/>
              </a:ext>
            </a:extLst>
          </p:cNvPr>
          <p:cNvCxnSpPr/>
          <p:nvPr/>
        </p:nvCxnSpPr>
        <p:spPr>
          <a:xfrm flipV="1">
            <a:off x="2225842" y="1706135"/>
            <a:ext cx="0" cy="332071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55399C0B-E137-4EEE-AC1A-2AD0A1D33799}"/>
              </a:ext>
            </a:extLst>
          </p:cNvPr>
          <p:cNvCxnSpPr>
            <a:cxnSpLocks/>
          </p:cNvCxnSpPr>
          <p:nvPr/>
        </p:nvCxnSpPr>
        <p:spPr>
          <a:xfrm>
            <a:off x="2225842" y="5026851"/>
            <a:ext cx="312019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E26A61F-F1A5-4053-AEB8-1AD88F3A89AF}"/>
              </a:ext>
            </a:extLst>
          </p:cNvPr>
          <p:cNvCxnSpPr>
            <a:cxnSpLocks/>
          </p:cNvCxnSpPr>
          <p:nvPr/>
        </p:nvCxnSpPr>
        <p:spPr>
          <a:xfrm>
            <a:off x="2225841" y="5026851"/>
            <a:ext cx="1203158" cy="159217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BB74B45-B017-4F68-A595-DF362CA8D1C4}"/>
              </a:ext>
            </a:extLst>
          </p:cNvPr>
          <p:cNvCxnSpPr>
            <a:cxnSpLocks/>
          </p:cNvCxnSpPr>
          <p:nvPr/>
        </p:nvCxnSpPr>
        <p:spPr>
          <a:xfrm flipV="1">
            <a:off x="2225840" y="3214092"/>
            <a:ext cx="2193758" cy="1812758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CD74B9F6-6FBF-4A86-AD92-BA60EDD4EB78}"/>
              </a:ext>
            </a:extLst>
          </p:cNvPr>
          <p:cNvCxnSpPr>
            <a:cxnSpLocks/>
          </p:cNvCxnSpPr>
          <p:nvPr/>
        </p:nvCxnSpPr>
        <p:spPr>
          <a:xfrm flipH="1" flipV="1">
            <a:off x="2209800" y="2343809"/>
            <a:ext cx="16039" cy="2642935"/>
          </a:xfrm>
          <a:prstGeom prst="straightConnector1">
            <a:avLst/>
          </a:prstGeom>
          <a:ln w="635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CDA7B4D6-748D-4961-A10E-F0F3055B21D1}"/>
              </a:ext>
            </a:extLst>
          </p:cNvPr>
          <p:cNvCxnSpPr>
            <a:cxnSpLocks/>
          </p:cNvCxnSpPr>
          <p:nvPr/>
        </p:nvCxnSpPr>
        <p:spPr>
          <a:xfrm flipV="1">
            <a:off x="2225839" y="1501599"/>
            <a:ext cx="1812761" cy="3563185"/>
          </a:xfrm>
          <a:prstGeom prst="straightConnector1">
            <a:avLst/>
          </a:prstGeom>
          <a:ln w="635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48A10F10-BE21-43E8-A6B5-1E634504BDF1}"/>
              </a:ext>
            </a:extLst>
          </p:cNvPr>
          <p:cNvSpPr txBox="1"/>
          <p:nvPr/>
        </p:nvSpPr>
        <p:spPr>
          <a:xfrm>
            <a:off x="3581400" y="65067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x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15FE9A8-9DF5-443A-9419-E7029194E3B4}"/>
              </a:ext>
            </a:extLst>
          </p:cNvPr>
          <p:cNvSpPr txBox="1"/>
          <p:nvPr/>
        </p:nvSpPr>
        <p:spPr>
          <a:xfrm>
            <a:off x="2069431" y="1142202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z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A023174-9318-430D-A872-92F9C93A89B1}"/>
              </a:ext>
            </a:extLst>
          </p:cNvPr>
          <p:cNvSpPr txBox="1"/>
          <p:nvPr/>
        </p:nvSpPr>
        <p:spPr>
          <a:xfrm>
            <a:off x="5534526" y="4755911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y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56B9945-4E92-4C06-9BD3-31599FDC22D8}"/>
              </a:ext>
            </a:extLst>
          </p:cNvPr>
          <p:cNvSpPr txBox="1"/>
          <p:nvPr/>
        </p:nvSpPr>
        <p:spPr>
          <a:xfrm>
            <a:off x="4062664" y="114152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olidFill>
                  <a:srgbClr val="0070C0"/>
                </a:solidFill>
              </a:rPr>
              <a:t>F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2E11C45-10DA-4755-A476-B86B6A26CF20}"/>
              </a:ext>
            </a:extLst>
          </p:cNvPr>
          <p:cNvSpPr txBox="1"/>
          <p:nvPr/>
        </p:nvSpPr>
        <p:spPr>
          <a:xfrm>
            <a:off x="4359443" y="288120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olidFill>
                  <a:srgbClr val="FF0000"/>
                </a:solidFill>
              </a:rPr>
              <a:t>r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8633A6CF-38C6-43A8-81BA-8A1DA5FE4436}"/>
              </a:ext>
            </a:extLst>
          </p:cNvPr>
          <p:cNvSpPr txBox="1"/>
          <p:nvPr/>
        </p:nvSpPr>
        <p:spPr>
          <a:xfrm>
            <a:off x="1739230" y="282529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olidFill>
                  <a:srgbClr val="00B050"/>
                </a:solidFill>
              </a:rPr>
              <a:t>k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5452A963-1CE6-4E38-B5BF-1A0B17C64659}"/>
              </a:ext>
            </a:extLst>
          </p:cNvPr>
          <p:cNvCxnSpPr/>
          <p:nvPr/>
        </p:nvCxnSpPr>
        <p:spPr>
          <a:xfrm flipH="1">
            <a:off x="3970422" y="1603867"/>
            <a:ext cx="68178" cy="4219073"/>
          </a:xfrm>
          <a:prstGeom prst="line">
            <a:avLst/>
          </a:prstGeom>
          <a:ln w="38100">
            <a:solidFill>
              <a:srgbClr val="0070C0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3B206AC5-72BE-4E1E-8E23-8B3FDDF3AE53}"/>
              </a:ext>
            </a:extLst>
          </p:cNvPr>
          <p:cNvCxnSpPr>
            <a:cxnSpLocks/>
          </p:cNvCxnSpPr>
          <p:nvPr/>
        </p:nvCxnSpPr>
        <p:spPr>
          <a:xfrm flipH="1">
            <a:off x="4385510" y="3214091"/>
            <a:ext cx="46120" cy="2059289"/>
          </a:xfrm>
          <a:prstGeom prst="line">
            <a:avLst/>
          </a:prstGeom>
          <a:ln w="38100">
            <a:solidFill>
              <a:srgbClr val="FF0000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B7F20AD4-9C01-4D35-9295-1F48843EF6FB}"/>
              </a:ext>
            </a:extLst>
          </p:cNvPr>
          <p:cNvCxnSpPr>
            <a:cxnSpLocks/>
          </p:cNvCxnSpPr>
          <p:nvPr/>
        </p:nvCxnSpPr>
        <p:spPr>
          <a:xfrm>
            <a:off x="2278979" y="5026850"/>
            <a:ext cx="2080464" cy="311592"/>
          </a:xfrm>
          <a:prstGeom prst="line">
            <a:avLst/>
          </a:prstGeom>
          <a:ln w="38100">
            <a:solidFill>
              <a:srgbClr val="FF0000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6F333364-CAEB-45FD-A799-D10ED7206E03}"/>
              </a:ext>
            </a:extLst>
          </p:cNvPr>
          <p:cNvCxnSpPr>
            <a:cxnSpLocks/>
          </p:cNvCxnSpPr>
          <p:nvPr/>
        </p:nvCxnSpPr>
        <p:spPr>
          <a:xfrm>
            <a:off x="2237876" y="5064784"/>
            <a:ext cx="1708482" cy="766180"/>
          </a:xfrm>
          <a:prstGeom prst="line">
            <a:avLst/>
          </a:prstGeom>
          <a:ln w="38100">
            <a:solidFill>
              <a:srgbClr val="0070C0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A8ADC2D4-40D8-463B-B980-4BA7A2980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733925"/>
              </p:ext>
            </p:extLst>
          </p:nvPr>
        </p:nvGraphicFramePr>
        <p:xfrm>
          <a:off x="5574633" y="1186675"/>
          <a:ext cx="5414963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2" name="Equation" r:id="rId3" imgW="2654280" imgH="723600" progId="Equation.DSMT4">
                  <p:embed/>
                </p:oleObj>
              </mc:Choice>
              <mc:Fallback>
                <p:oleObj name="Equation" r:id="rId3" imgW="26542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74633" y="1186675"/>
                        <a:ext cx="5414963" cy="147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96BC63B9-5AA2-42D0-9006-C928696A7F27}"/>
              </a:ext>
            </a:extLst>
          </p:cNvPr>
          <p:cNvSpPr txBox="1"/>
          <p:nvPr/>
        </p:nvSpPr>
        <p:spPr>
          <a:xfrm>
            <a:off x="267629" y="234176"/>
            <a:ext cx="55644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Convenient coordinate system --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740507B-2F4E-406D-96B4-54CABB5E96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673355"/>
              </p:ext>
            </p:extLst>
          </p:nvPr>
        </p:nvGraphicFramePr>
        <p:xfrm>
          <a:off x="5575300" y="3219450"/>
          <a:ext cx="62039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3" name="Equation" r:id="rId5" imgW="2831760" imgH="482400" progId="Equation.DSMT4">
                  <p:embed/>
                </p:oleObj>
              </mc:Choice>
              <mc:Fallback>
                <p:oleObj name="Equation" r:id="rId5" imgW="2831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75300" y="3219450"/>
                        <a:ext cx="6203950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rc 24">
            <a:extLst>
              <a:ext uri="{FF2B5EF4-FFF2-40B4-BE49-F238E27FC236}">
                <a16:creationId xmlns:a16="http://schemas.microsoft.com/office/drawing/2014/main" id="{32AEEA1B-5226-4AFB-A5DF-29E7BEE4584C}"/>
              </a:ext>
            </a:extLst>
          </p:cNvPr>
          <p:cNvSpPr/>
          <p:nvPr/>
        </p:nvSpPr>
        <p:spPr>
          <a:xfrm>
            <a:off x="1808821" y="3496257"/>
            <a:ext cx="937093" cy="1025986"/>
          </a:xfrm>
          <a:prstGeom prst="arc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25F459C1-E5E8-40C3-8FB8-5555A52281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014287"/>
              </p:ext>
            </p:extLst>
          </p:nvPr>
        </p:nvGraphicFramePr>
        <p:xfrm>
          <a:off x="2497324" y="3163050"/>
          <a:ext cx="434588" cy="470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4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E218EC02-33C6-4E60-98E7-E6FCE9C8E9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97324" y="3163050"/>
                        <a:ext cx="434588" cy="470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760802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7FF916D-5095-4571-A581-97F64FB81E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6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E9438D4-EC79-4A4C-BD0A-CBCC75C3E6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27EF51-6910-47A0-8783-DBCFAFF02C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9</a:t>
            </a:fld>
            <a:endParaRPr lang="en-US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ABD1A05A-FA87-4F42-8C0C-6FB5047057FF}"/>
              </a:ext>
            </a:extLst>
          </p:cNvPr>
          <p:cNvGrpSpPr/>
          <p:nvPr/>
        </p:nvGrpSpPr>
        <p:grpSpPr>
          <a:xfrm>
            <a:off x="850149" y="695841"/>
            <a:ext cx="3356876" cy="4247503"/>
            <a:chOff x="1337787" y="795838"/>
            <a:chExt cx="4252496" cy="5826875"/>
          </a:xfrm>
        </p:grpSpPr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30052576-AF61-4DED-B821-D3433FD4B595}"/>
                </a:ext>
              </a:extLst>
            </p:cNvPr>
            <p:cNvCxnSpPr/>
            <p:nvPr/>
          </p:nvCxnSpPr>
          <p:spPr>
            <a:xfrm flipV="1">
              <a:off x="1824399" y="1360448"/>
              <a:ext cx="0" cy="332071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55399C0B-E137-4EEE-AC1A-2AD0A1D33799}"/>
                </a:ext>
              </a:extLst>
            </p:cNvPr>
            <p:cNvCxnSpPr>
              <a:cxnSpLocks/>
            </p:cNvCxnSpPr>
            <p:nvPr/>
          </p:nvCxnSpPr>
          <p:spPr>
            <a:xfrm>
              <a:off x="1824399" y="4681164"/>
              <a:ext cx="312019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8E26A61F-F1A5-4053-AEB8-1AD88F3A89AF}"/>
                </a:ext>
              </a:extLst>
            </p:cNvPr>
            <p:cNvCxnSpPr>
              <a:cxnSpLocks/>
            </p:cNvCxnSpPr>
            <p:nvPr/>
          </p:nvCxnSpPr>
          <p:spPr>
            <a:xfrm>
              <a:off x="1824398" y="4681164"/>
              <a:ext cx="1203158" cy="1592179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5BB74B45-B017-4F68-A595-DF362CA8D1C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824397" y="2868405"/>
              <a:ext cx="2193758" cy="1812758"/>
            </a:xfrm>
            <a:prstGeom prst="straightConnector1">
              <a:avLst/>
            </a:prstGeom>
            <a:ln w="635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CD74B9F6-6FBF-4A86-AD92-BA60EDD4EB7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808357" y="1998122"/>
              <a:ext cx="16039" cy="2642935"/>
            </a:xfrm>
            <a:prstGeom prst="straightConnector1">
              <a:avLst/>
            </a:prstGeom>
            <a:ln w="635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CDA7B4D6-748D-4961-A10E-F0F3055B21D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824396" y="1155912"/>
              <a:ext cx="1812761" cy="3563185"/>
            </a:xfrm>
            <a:prstGeom prst="straightConnector1">
              <a:avLst/>
            </a:prstGeom>
            <a:ln w="635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48A10F10-BE21-43E8-A6B5-1E634504BDF1}"/>
                </a:ext>
              </a:extLst>
            </p:cNvPr>
            <p:cNvSpPr txBox="1"/>
            <p:nvPr/>
          </p:nvSpPr>
          <p:spPr>
            <a:xfrm>
              <a:off x="3179957" y="6161048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400" b="1" dirty="0"/>
                <a:t>x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415FE9A8-9DF5-443A-9419-E7029194E3B4}"/>
                </a:ext>
              </a:extLst>
            </p:cNvPr>
            <p:cNvSpPr txBox="1"/>
            <p:nvPr/>
          </p:nvSpPr>
          <p:spPr>
            <a:xfrm>
              <a:off x="1667988" y="79651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400" b="1" dirty="0"/>
                <a:t>z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9A023174-9318-430D-A872-92F9C93A89B1}"/>
                </a:ext>
              </a:extLst>
            </p:cNvPr>
            <p:cNvSpPr txBox="1"/>
            <p:nvPr/>
          </p:nvSpPr>
          <p:spPr>
            <a:xfrm>
              <a:off x="5133083" y="4410224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400" b="1" dirty="0"/>
                <a:t>y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D56B9945-4E92-4C06-9BD3-31599FDC22D8}"/>
                </a:ext>
              </a:extLst>
            </p:cNvPr>
            <p:cNvSpPr txBox="1"/>
            <p:nvPr/>
          </p:nvSpPr>
          <p:spPr>
            <a:xfrm>
              <a:off x="3661221" y="795838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400" b="1" dirty="0">
                  <a:solidFill>
                    <a:srgbClr val="0070C0"/>
                  </a:solidFill>
                </a:rPr>
                <a:t>F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62E11C45-10DA-4755-A476-B86B6A26CF20}"/>
                </a:ext>
              </a:extLst>
            </p:cNvPr>
            <p:cNvSpPr txBox="1"/>
            <p:nvPr/>
          </p:nvSpPr>
          <p:spPr>
            <a:xfrm>
              <a:off x="3958000" y="2535519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400" b="1" dirty="0">
                  <a:solidFill>
                    <a:srgbClr val="FF0000"/>
                  </a:solidFill>
                </a:rPr>
                <a:t>r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8633A6CF-38C6-43A8-81BA-8A1DA5FE4436}"/>
                </a:ext>
              </a:extLst>
            </p:cNvPr>
            <p:cNvSpPr txBox="1"/>
            <p:nvPr/>
          </p:nvSpPr>
          <p:spPr>
            <a:xfrm>
              <a:off x="1337787" y="247961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400" b="1" dirty="0">
                  <a:solidFill>
                    <a:srgbClr val="00B050"/>
                  </a:solidFill>
                </a:rPr>
                <a:t>k</a:t>
              </a:r>
            </a:p>
          </p:txBody>
        </p: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5452A963-1CE6-4E38-B5BF-1A0B17C64659}"/>
                </a:ext>
              </a:extLst>
            </p:cNvPr>
            <p:cNvCxnSpPr/>
            <p:nvPr/>
          </p:nvCxnSpPr>
          <p:spPr>
            <a:xfrm flipH="1">
              <a:off x="3568979" y="1258180"/>
              <a:ext cx="68178" cy="4219073"/>
            </a:xfrm>
            <a:prstGeom prst="line">
              <a:avLst/>
            </a:prstGeom>
            <a:ln w="38100">
              <a:solidFill>
                <a:srgbClr val="0070C0"/>
              </a:solidFill>
              <a:prstDash val="sys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3B206AC5-72BE-4E1E-8E23-8B3FDDF3AE5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984067" y="2868404"/>
              <a:ext cx="46120" cy="2059289"/>
            </a:xfrm>
            <a:prstGeom prst="line">
              <a:avLst/>
            </a:prstGeom>
            <a:ln w="38100">
              <a:solidFill>
                <a:srgbClr val="FF0000"/>
              </a:solidFill>
              <a:prstDash val="sys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B7F20AD4-9C01-4D35-9295-1F48843EF6FB}"/>
                </a:ext>
              </a:extLst>
            </p:cNvPr>
            <p:cNvCxnSpPr>
              <a:cxnSpLocks/>
            </p:cNvCxnSpPr>
            <p:nvPr/>
          </p:nvCxnSpPr>
          <p:spPr>
            <a:xfrm>
              <a:off x="1877536" y="4681163"/>
              <a:ext cx="2080464" cy="311592"/>
            </a:xfrm>
            <a:prstGeom prst="line">
              <a:avLst/>
            </a:prstGeom>
            <a:ln w="38100">
              <a:solidFill>
                <a:srgbClr val="FF0000"/>
              </a:solidFill>
              <a:prstDash val="sys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6F333364-CAEB-45FD-A799-D10ED7206E03}"/>
                </a:ext>
              </a:extLst>
            </p:cNvPr>
            <p:cNvCxnSpPr>
              <a:cxnSpLocks/>
            </p:cNvCxnSpPr>
            <p:nvPr/>
          </p:nvCxnSpPr>
          <p:spPr>
            <a:xfrm>
              <a:off x="1836433" y="4719097"/>
              <a:ext cx="1708482" cy="766180"/>
            </a:xfrm>
            <a:prstGeom prst="line">
              <a:avLst/>
            </a:prstGeom>
            <a:ln w="38100">
              <a:solidFill>
                <a:srgbClr val="0070C0"/>
              </a:solidFill>
              <a:prstDash val="sys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A8ADC2D4-40D8-463B-B980-4BA7A2980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04517"/>
              </p:ext>
            </p:extLst>
          </p:nvPr>
        </p:nvGraphicFramePr>
        <p:xfrm>
          <a:off x="5938837" y="626411"/>
          <a:ext cx="4419375" cy="1206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6" name="Equation" r:id="rId3" imgW="2654280" imgH="723600" progId="Equation.DSMT4">
                  <p:embed/>
                </p:oleObj>
              </mc:Choice>
              <mc:Fallback>
                <p:oleObj name="Equation" r:id="rId3" imgW="2654280" imgH="7236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A8ADC2D4-40D8-463B-B980-4BA7A2980A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8837" y="626411"/>
                        <a:ext cx="4419375" cy="1206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96BC63B9-5AA2-42D0-9006-C928696A7F27}"/>
              </a:ext>
            </a:extLst>
          </p:cNvPr>
          <p:cNvSpPr txBox="1"/>
          <p:nvPr/>
        </p:nvSpPr>
        <p:spPr>
          <a:xfrm>
            <a:off x="374378" y="156460"/>
            <a:ext cx="55644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pproximate photoemission -- continued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740507B-2F4E-406D-96B4-54CABB5E96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43470"/>
              </p:ext>
            </p:extLst>
          </p:nvPr>
        </p:nvGraphicFramePr>
        <p:xfrm>
          <a:off x="5991726" y="1855372"/>
          <a:ext cx="5108000" cy="870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7" name="Equation" r:id="rId5" imgW="2831760" imgH="482400" progId="Equation.DSMT4">
                  <p:embed/>
                </p:oleObj>
              </mc:Choice>
              <mc:Fallback>
                <p:oleObj name="Equation" r:id="rId5" imgW="283176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740507B-2F4E-406D-96B4-54CABB5E96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1726" y="1855372"/>
                        <a:ext cx="5108000" cy="870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713C2091-322C-443A-8240-2D4199E04A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130174"/>
              </p:ext>
            </p:extLst>
          </p:nvPr>
        </p:nvGraphicFramePr>
        <p:xfrm>
          <a:off x="2665248" y="4162445"/>
          <a:ext cx="9147984" cy="2348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8" name="Equation" r:id="rId7" imgW="4356000" imgH="1117440" progId="Equation.DSMT4">
                  <p:embed/>
                </p:oleObj>
              </mc:Choice>
              <mc:Fallback>
                <p:oleObj name="Equation" r:id="rId7" imgW="4356000" imgH="11174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76810793-41C1-4014-8962-B6DF944AA0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65248" y="4162445"/>
                        <a:ext cx="9147984" cy="2348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rc 27">
            <a:extLst>
              <a:ext uri="{FF2B5EF4-FFF2-40B4-BE49-F238E27FC236}">
                <a16:creationId xmlns:a16="http://schemas.microsoft.com/office/drawing/2014/main" id="{6683E6D6-0E72-40EE-8C8D-EF1277538240}"/>
              </a:ext>
            </a:extLst>
          </p:cNvPr>
          <p:cNvSpPr/>
          <p:nvPr/>
        </p:nvSpPr>
        <p:spPr>
          <a:xfrm>
            <a:off x="783212" y="2038157"/>
            <a:ext cx="937093" cy="1025986"/>
          </a:xfrm>
          <a:prstGeom prst="arc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D56022EA-E3C1-4A2B-A4EA-18844E39DB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537649"/>
              </p:ext>
            </p:extLst>
          </p:nvPr>
        </p:nvGraphicFramePr>
        <p:xfrm>
          <a:off x="1471715" y="1704950"/>
          <a:ext cx="434588" cy="470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9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E218EC02-33C6-4E60-98E7-E6FCE9C8E9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1715" y="1704950"/>
                        <a:ext cx="434588" cy="470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36160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C401588-FE56-4B2F-8703-2A2FFDB206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6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E85DCA-3E17-4D42-A4F5-A21F8C7FBD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D3043B-5F4C-4FA0-B430-FAB5204794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B569E14-64E4-4054-AE9A-15ADEC1B25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1476" y="0"/>
            <a:ext cx="11696700" cy="6515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107811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FDCE43-3183-47C4-91E3-226B93B552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6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FA84434-720F-40ED-8AA3-2CB53A8537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76DC99A-39C8-4B1D-AF93-821C1394B7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9B743D5-9891-4D3E-8FAC-074204D986DD}"/>
              </a:ext>
            </a:extLst>
          </p:cNvPr>
          <p:cNvSpPr txBox="1"/>
          <p:nvPr/>
        </p:nvSpPr>
        <p:spPr>
          <a:xfrm>
            <a:off x="267629" y="234176"/>
            <a:ext cx="55644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pproximate photoemission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9BBDC8B-72B2-41FD-A43A-C2EC32D498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471090"/>
              </p:ext>
            </p:extLst>
          </p:nvPr>
        </p:nvGraphicFramePr>
        <p:xfrm>
          <a:off x="993504" y="695841"/>
          <a:ext cx="8748712" cy="387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8" name="Equation" r:id="rId3" imgW="4165560" imgH="1841400" progId="Equation.DSMT4">
                  <p:embed/>
                </p:oleObj>
              </mc:Choice>
              <mc:Fallback>
                <p:oleObj name="Equation" r:id="rId3" imgW="4165560" imgH="18414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713C2091-322C-443A-8240-2D4199E04A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3504" y="695841"/>
                        <a:ext cx="8748712" cy="3870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3DF80ED-343B-4D1B-9B38-2609CFC25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910581"/>
              </p:ext>
            </p:extLst>
          </p:nvPr>
        </p:nvGraphicFramePr>
        <p:xfrm>
          <a:off x="1105714" y="4745928"/>
          <a:ext cx="7361237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9" name="Equation" r:id="rId5" imgW="3504960" imgH="571320" progId="Equation.DSMT4">
                  <p:embed/>
                </p:oleObj>
              </mc:Choice>
              <mc:Fallback>
                <p:oleObj name="Equation" r:id="rId5" imgW="3504960" imgH="57132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713C2091-322C-443A-8240-2D4199E04A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5714" y="4745928"/>
                        <a:ext cx="7361237" cy="120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053438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A6748EB-AFEC-404C-A1CD-B65BF7D780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6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34F4E7A-B33D-4334-AECD-E92752598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125C87D-3069-43BB-A77C-B67213FE8F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FAEC57F-A216-48F5-846B-081F4D57A4C1}"/>
              </a:ext>
            </a:extLst>
          </p:cNvPr>
          <p:cNvSpPr txBox="1"/>
          <p:nvPr/>
        </p:nvSpPr>
        <p:spPr>
          <a:xfrm>
            <a:off x="267629" y="234176"/>
            <a:ext cx="55644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pproximate photoemission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0355251-64F2-40E2-A4AC-10B29F4B43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548622"/>
              </p:ext>
            </p:extLst>
          </p:nvPr>
        </p:nvGraphicFramePr>
        <p:xfrm>
          <a:off x="1112311" y="985810"/>
          <a:ext cx="676275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5" name="Equation" r:id="rId3" imgW="4140000" imgH="571320" progId="Equation.DSMT4">
                  <p:embed/>
                </p:oleObj>
              </mc:Choice>
              <mc:Fallback>
                <p:oleObj name="Equation" r:id="rId3" imgW="4140000" imgH="5713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2311" y="985810"/>
                        <a:ext cx="6762750" cy="93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04FC1E6-9636-4450-8956-80D5EAF558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585292"/>
              </p:ext>
            </p:extLst>
          </p:nvPr>
        </p:nvGraphicFramePr>
        <p:xfrm>
          <a:off x="1273524" y="1917672"/>
          <a:ext cx="7361237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6" name="Equation" r:id="rId5" imgW="3504960" imgH="571320" progId="Equation.DSMT4">
                  <p:embed/>
                </p:oleObj>
              </mc:Choice>
              <mc:Fallback>
                <p:oleObj name="Equation" r:id="rId5" imgW="3504960" imgH="5713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3DF80ED-343B-4D1B-9B38-2609CFC25A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3524" y="1917672"/>
                        <a:ext cx="7361237" cy="120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AC3D71A4-1C62-4C11-B64F-5FEF7AC6422B}"/>
              </a:ext>
            </a:extLst>
          </p:cNvPr>
          <p:cNvSpPr txBox="1"/>
          <p:nvPr/>
        </p:nvSpPr>
        <p:spPr>
          <a:xfrm>
            <a:off x="635620" y="3512634"/>
            <a:ext cx="1082783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olidFill>
                  <a:srgbClr val="FF0000"/>
                </a:solidFill>
              </a:rPr>
              <a:t>Digression – In general, the full transition rate is determined by averaging over all initial states and summing over all final states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21CCDE4-746E-49DF-B609-01C409CFA755}"/>
              </a:ext>
            </a:extLst>
          </p:cNvPr>
          <p:cNvSpPr txBox="1"/>
          <p:nvPr/>
        </p:nvSpPr>
        <p:spPr>
          <a:xfrm>
            <a:off x="646771" y="4619947"/>
            <a:ext cx="108166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n our case, there is only one initial state, but a continuum of final states.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497972C-D697-4839-9683-8A8C586A8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135919"/>
              </p:ext>
            </p:extLst>
          </p:nvPr>
        </p:nvGraphicFramePr>
        <p:xfrm>
          <a:off x="1523651" y="5362626"/>
          <a:ext cx="7448271" cy="866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7" name="Equation" r:id="rId7" imgW="5460840" imgH="634680" progId="Equation.DSMT4">
                  <p:embed/>
                </p:oleObj>
              </mc:Choice>
              <mc:Fallback>
                <p:oleObj name="Equation" r:id="rId7" imgW="54608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3651" y="5362626"/>
                        <a:ext cx="7448271" cy="866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049206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5D31108-CCCE-44D3-AE53-D6BCBF6CD0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6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D07788E-EA77-4FA0-8852-014B5C5FCC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67E7C2-5AC2-4A20-B54A-A37D5DE9CD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708DAE0-0071-45D2-91EB-792BBBC428BB}"/>
              </a:ext>
            </a:extLst>
          </p:cNvPr>
          <p:cNvSpPr txBox="1"/>
          <p:nvPr/>
        </p:nvSpPr>
        <p:spPr>
          <a:xfrm>
            <a:off x="267629" y="234176"/>
            <a:ext cx="55644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pproximate photoemission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E0D1B34-99E8-4198-BFD2-67BD61949A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730888"/>
              </p:ext>
            </p:extLst>
          </p:nvPr>
        </p:nvGraphicFramePr>
        <p:xfrm>
          <a:off x="966090" y="1024802"/>
          <a:ext cx="7448271" cy="866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0" name="Equation" r:id="rId3" imgW="5460840" imgH="634680" progId="Equation.DSMT4">
                  <p:embed/>
                </p:oleObj>
              </mc:Choice>
              <mc:Fallback>
                <p:oleObj name="Equation" r:id="rId3" imgW="5460840" imgH="6346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497972C-D697-4839-9683-8A8C586A85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6090" y="1024802"/>
                        <a:ext cx="7448271" cy="866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B2B96B3-9767-403A-B8CF-27F43B48BD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12788"/>
              </p:ext>
            </p:extLst>
          </p:nvPr>
        </p:nvGraphicFramePr>
        <p:xfrm>
          <a:off x="966090" y="2130774"/>
          <a:ext cx="7054566" cy="94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1" name="Equation" r:id="rId5" imgW="4838400" imgH="647640" progId="Equation.DSMT4">
                  <p:embed/>
                </p:oleObj>
              </mc:Choice>
              <mc:Fallback>
                <p:oleObj name="Equation" r:id="rId5" imgW="48384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6090" y="2130774"/>
                        <a:ext cx="7054566" cy="944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C58156C-5B7F-4112-9364-B9D91E6B28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10317"/>
              </p:ext>
            </p:extLst>
          </p:nvPr>
        </p:nvGraphicFramePr>
        <p:xfrm>
          <a:off x="1090612" y="2938374"/>
          <a:ext cx="6617308" cy="75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2" name="Equation" r:id="rId7" imgW="3682800" imgH="419040" progId="Equation.DSMT4">
                  <p:embed/>
                </p:oleObj>
              </mc:Choice>
              <mc:Fallback>
                <p:oleObj name="Equation" r:id="rId7" imgW="368280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0612" y="2938374"/>
                        <a:ext cx="6617308" cy="75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C1073D0-4429-4F26-A989-4FD3CEF26675}"/>
              </a:ext>
            </a:extLst>
          </p:cNvPr>
          <p:cNvSpPr txBox="1"/>
          <p:nvPr/>
        </p:nvSpPr>
        <p:spPr>
          <a:xfrm>
            <a:off x="966090" y="4159405"/>
            <a:ext cx="105865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Note that there are multiple values of k for each 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2C87627-4988-4956-A4F6-DE2026E29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09368"/>
              </p:ext>
            </p:extLst>
          </p:nvPr>
        </p:nvGraphicFramePr>
        <p:xfrm>
          <a:off x="7216852" y="4104305"/>
          <a:ext cx="600152" cy="706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3" name="Equation" r:id="rId9" imgW="215640" imgH="253800" progId="Equation.DSMT4">
                  <p:embed/>
                </p:oleObj>
              </mc:Choice>
              <mc:Fallback>
                <p:oleObj name="Equation" r:id="rId9" imgW="215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16852" y="4104305"/>
                        <a:ext cx="600152" cy="706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896398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C59ED3E-39B0-40DD-B378-6CA40B7181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6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DE1D4FA-7B15-47C8-8080-4FBD67D98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FE1475F-E0BC-4D47-8E01-388C22931E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365C528-68F9-4214-83E9-00FBFD503559}"/>
              </a:ext>
            </a:extLst>
          </p:cNvPr>
          <p:cNvSpPr txBox="1"/>
          <p:nvPr/>
        </p:nvSpPr>
        <p:spPr>
          <a:xfrm>
            <a:off x="546410" y="301083"/>
            <a:ext cx="82965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Digression – how can we count the number of plane waves?</a:t>
            </a:r>
          </a:p>
        </p:txBody>
      </p:sp>
      <p:sp>
        <p:nvSpPr>
          <p:cNvPr id="6" name="Cube 5">
            <a:extLst>
              <a:ext uri="{FF2B5EF4-FFF2-40B4-BE49-F238E27FC236}">
                <a16:creationId xmlns:a16="http://schemas.microsoft.com/office/drawing/2014/main" id="{77C09426-55B7-42C1-8A2E-4B4C43AD8431}"/>
              </a:ext>
            </a:extLst>
          </p:cNvPr>
          <p:cNvSpPr/>
          <p:nvPr/>
        </p:nvSpPr>
        <p:spPr>
          <a:xfrm>
            <a:off x="571061" y="1402999"/>
            <a:ext cx="1683834" cy="1717288"/>
          </a:xfrm>
          <a:prstGeom prst="cube">
            <a:avLst/>
          </a:prstGeom>
          <a:pattFill prst="lgGrid">
            <a:fgClr>
              <a:schemeClr val="accent1"/>
            </a:fgClr>
            <a:bgClr>
              <a:schemeClr val="bg1"/>
            </a:bgClr>
          </a:pattFill>
          <a:ln w="222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BD6271-8FEF-46A1-B994-7906C9C45E0A}"/>
              </a:ext>
            </a:extLst>
          </p:cNvPr>
          <p:cNvSpPr txBox="1"/>
          <p:nvPr/>
        </p:nvSpPr>
        <p:spPr>
          <a:xfrm>
            <a:off x="1053547" y="3120287"/>
            <a:ext cx="5053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51BA407-3802-4886-8574-8174C5BBD423}"/>
              </a:ext>
            </a:extLst>
          </p:cNvPr>
          <p:cNvSpPr txBox="1"/>
          <p:nvPr/>
        </p:nvSpPr>
        <p:spPr>
          <a:xfrm>
            <a:off x="2041359" y="2752820"/>
            <a:ext cx="5053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4B9D767-20AC-4A8C-804A-DDCB9A8ED184}"/>
              </a:ext>
            </a:extLst>
          </p:cNvPr>
          <p:cNvSpPr txBox="1"/>
          <p:nvPr/>
        </p:nvSpPr>
        <p:spPr>
          <a:xfrm>
            <a:off x="152401" y="2149947"/>
            <a:ext cx="5053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L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A2C559F-A283-4FC2-BB09-0FF72B8B18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023177"/>
              </p:ext>
            </p:extLst>
          </p:nvPr>
        </p:nvGraphicFramePr>
        <p:xfrm>
          <a:off x="2736850" y="1525588"/>
          <a:ext cx="8985250" cy="456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6" name="Equation" r:id="rId3" imgW="4520880" imgH="2298600" progId="Equation.DSMT4">
                  <p:embed/>
                </p:oleObj>
              </mc:Choice>
              <mc:Fallback>
                <p:oleObj name="Equation" r:id="rId3" imgW="4520880" imgH="229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6850" y="1525588"/>
                        <a:ext cx="8985250" cy="456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374081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5D31108-CCCE-44D3-AE53-D6BCBF6CD0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6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D07788E-EA77-4FA0-8852-014B5C5FCC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67E7C2-5AC2-4A20-B54A-A37D5DE9CD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708DAE0-0071-45D2-91EB-792BBBC428BB}"/>
              </a:ext>
            </a:extLst>
          </p:cNvPr>
          <p:cNvSpPr txBox="1"/>
          <p:nvPr/>
        </p:nvSpPr>
        <p:spPr>
          <a:xfrm>
            <a:off x="267629" y="234176"/>
            <a:ext cx="55644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pproximate photoemission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E0D1B34-99E8-4198-BFD2-67BD61949A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765454"/>
              </p:ext>
            </p:extLst>
          </p:nvPr>
        </p:nvGraphicFramePr>
        <p:xfrm>
          <a:off x="1162329" y="548385"/>
          <a:ext cx="7448271" cy="866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50" name="Equation" r:id="rId3" imgW="5460840" imgH="634680" progId="Equation.DSMT4">
                  <p:embed/>
                </p:oleObj>
              </mc:Choice>
              <mc:Fallback>
                <p:oleObj name="Equation" r:id="rId3" imgW="5460840" imgH="6346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E0D1B34-99E8-4198-BFD2-67BD61949A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2329" y="548385"/>
                        <a:ext cx="7448271" cy="866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422EE24-A569-4E5E-87C6-B630FB7A9F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592910"/>
              </p:ext>
            </p:extLst>
          </p:nvPr>
        </p:nvGraphicFramePr>
        <p:xfrm>
          <a:off x="1162329" y="1414463"/>
          <a:ext cx="7948613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51" name="Equation" r:id="rId5" imgW="3784320" imgH="571320" progId="Equation.DSMT4">
                  <p:embed/>
                </p:oleObj>
              </mc:Choice>
              <mc:Fallback>
                <p:oleObj name="Equation" r:id="rId5" imgW="3784320" imgH="5713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04FC1E6-9636-4450-8956-80D5EAF558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2329" y="1414463"/>
                        <a:ext cx="7948613" cy="120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0C677CC-A9B9-4FD3-B7EE-55EB4F1734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136400"/>
              </p:ext>
            </p:extLst>
          </p:nvPr>
        </p:nvGraphicFramePr>
        <p:xfrm>
          <a:off x="1284121" y="2422525"/>
          <a:ext cx="10358437" cy="393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52" name="Equation" r:id="rId7" imgW="8318160" imgH="3162240" progId="Equation.DSMT4">
                  <p:embed/>
                </p:oleObj>
              </mc:Choice>
              <mc:Fallback>
                <p:oleObj name="Equation" r:id="rId7" imgW="8318160" imgH="3162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84121" y="2422525"/>
                        <a:ext cx="10358437" cy="3933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404872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943F004-5467-4C7D-98F2-BFF760DBD2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6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1D3B92F-69E0-4AF8-8D84-6F373C5F63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AD4A9A7-12C0-4F82-AE46-E7EB4230A2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D15A130-7779-492D-9D34-B81C95800DBD}"/>
              </a:ext>
            </a:extLst>
          </p:cNvPr>
          <p:cNvSpPr txBox="1"/>
          <p:nvPr/>
        </p:nvSpPr>
        <p:spPr>
          <a:xfrm>
            <a:off x="501805" y="301083"/>
            <a:ext cx="93335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ummary of results --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D5B8703E-E351-4843-9CCA-985E9AC661DF}"/>
              </a:ext>
            </a:extLst>
          </p:cNvPr>
          <p:cNvGrpSpPr/>
          <p:nvPr/>
        </p:nvGrpSpPr>
        <p:grpSpPr>
          <a:xfrm>
            <a:off x="850149" y="695841"/>
            <a:ext cx="3356876" cy="4247503"/>
            <a:chOff x="1337787" y="795838"/>
            <a:chExt cx="4252496" cy="5826875"/>
          </a:xfrm>
        </p:grpSpPr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DA7BDDC0-C51B-45AC-83D2-65902C20F0C0}"/>
                </a:ext>
              </a:extLst>
            </p:cNvPr>
            <p:cNvCxnSpPr/>
            <p:nvPr/>
          </p:nvCxnSpPr>
          <p:spPr>
            <a:xfrm flipV="1">
              <a:off x="1824399" y="1360448"/>
              <a:ext cx="0" cy="332071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B369D05B-9D9A-4900-8FAD-4079B2AB80CD}"/>
                </a:ext>
              </a:extLst>
            </p:cNvPr>
            <p:cNvCxnSpPr>
              <a:cxnSpLocks/>
            </p:cNvCxnSpPr>
            <p:nvPr/>
          </p:nvCxnSpPr>
          <p:spPr>
            <a:xfrm>
              <a:off x="1824399" y="4681164"/>
              <a:ext cx="312019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E13EECF9-B620-4AEE-A014-04FAB70D400E}"/>
                </a:ext>
              </a:extLst>
            </p:cNvPr>
            <p:cNvCxnSpPr>
              <a:cxnSpLocks/>
            </p:cNvCxnSpPr>
            <p:nvPr/>
          </p:nvCxnSpPr>
          <p:spPr>
            <a:xfrm>
              <a:off x="1824398" y="4681164"/>
              <a:ext cx="1203158" cy="1592179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49459A3E-FC87-4C84-A493-A77F720C0ED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824397" y="2868405"/>
              <a:ext cx="2193758" cy="1812758"/>
            </a:xfrm>
            <a:prstGeom prst="straightConnector1">
              <a:avLst/>
            </a:prstGeom>
            <a:ln w="635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F4B6F5C1-49E9-48F4-9B10-C7BFD0E7B51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808357" y="1998122"/>
              <a:ext cx="16039" cy="2642935"/>
            </a:xfrm>
            <a:prstGeom prst="straightConnector1">
              <a:avLst/>
            </a:prstGeom>
            <a:ln w="635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7265A84E-796A-4FF0-933E-146ABE282B3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824396" y="1155912"/>
              <a:ext cx="1812761" cy="3563185"/>
            </a:xfrm>
            <a:prstGeom prst="straightConnector1">
              <a:avLst/>
            </a:prstGeom>
            <a:ln w="635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9125F20F-6AC8-4A47-B3D5-3676E971E53E}"/>
                </a:ext>
              </a:extLst>
            </p:cNvPr>
            <p:cNvSpPr txBox="1"/>
            <p:nvPr/>
          </p:nvSpPr>
          <p:spPr>
            <a:xfrm>
              <a:off x="3179957" y="6161048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400" b="1" dirty="0"/>
                <a:t>x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27AA310-CAA4-4648-BC41-2EB224644624}"/>
                </a:ext>
              </a:extLst>
            </p:cNvPr>
            <p:cNvSpPr txBox="1"/>
            <p:nvPr/>
          </p:nvSpPr>
          <p:spPr>
            <a:xfrm>
              <a:off x="1667988" y="79651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400" b="1" dirty="0"/>
                <a:t>z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9C7A4A2B-B876-4AAA-899A-20800BC814C9}"/>
                </a:ext>
              </a:extLst>
            </p:cNvPr>
            <p:cNvSpPr txBox="1"/>
            <p:nvPr/>
          </p:nvSpPr>
          <p:spPr>
            <a:xfrm>
              <a:off x="5133083" y="4410224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400" b="1" dirty="0"/>
                <a:t>y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26BFB13D-EAD8-400E-8815-2B15E9FEA748}"/>
                </a:ext>
              </a:extLst>
            </p:cNvPr>
            <p:cNvSpPr txBox="1"/>
            <p:nvPr/>
          </p:nvSpPr>
          <p:spPr>
            <a:xfrm>
              <a:off x="3661221" y="795838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400" b="1" dirty="0">
                  <a:solidFill>
                    <a:srgbClr val="0070C0"/>
                  </a:solidFill>
                </a:rPr>
                <a:t>F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2D74383C-E677-4003-AAA1-6D0FFEA17718}"/>
                </a:ext>
              </a:extLst>
            </p:cNvPr>
            <p:cNvSpPr txBox="1"/>
            <p:nvPr/>
          </p:nvSpPr>
          <p:spPr>
            <a:xfrm>
              <a:off x="3958000" y="2535519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400" b="1" dirty="0">
                  <a:solidFill>
                    <a:srgbClr val="FF0000"/>
                  </a:solidFill>
                </a:rPr>
                <a:t>r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15618B05-BA82-4FE1-AC80-C728E57FEE3B}"/>
                </a:ext>
              </a:extLst>
            </p:cNvPr>
            <p:cNvSpPr txBox="1"/>
            <p:nvPr/>
          </p:nvSpPr>
          <p:spPr>
            <a:xfrm>
              <a:off x="1337787" y="247961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400" b="1" dirty="0">
                  <a:solidFill>
                    <a:srgbClr val="00B050"/>
                  </a:solidFill>
                </a:rPr>
                <a:t>k</a:t>
              </a:r>
            </a:p>
          </p:txBody>
        </p: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108D3088-9A64-4C8D-AD82-2E2EE9C2C35D}"/>
                </a:ext>
              </a:extLst>
            </p:cNvPr>
            <p:cNvCxnSpPr/>
            <p:nvPr/>
          </p:nvCxnSpPr>
          <p:spPr>
            <a:xfrm flipH="1">
              <a:off x="3568979" y="1258180"/>
              <a:ext cx="68178" cy="4219073"/>
            </a:xfrm>
            <a:prstGeom prst="line">
              <a:avLst/>
            </a:prstGeom>
            <a:ln w="38100">
              <a:solidFill>
                <a:srgbClr val="0070C0"/>
              </a:solidFill>
              <a:prstDash val="sys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A89F292D-3199-4CFC-A68A-1443EED8A7E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984067" y="2868404"/>
              <a:ext cx="46120" cy="2059289"/>
            </a:xfrm>
            <a:prstGeom prst="line">
              <a:avLst/>
            </a:prstGeom>
            <a:ln w="38100">
              <a:solidFill>
                <a:srgbClr val="FF0000"/>
              </a:solidFill>
              <a:prstDash val="sys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8DCA9F10-BD4B-446F-9106-FF3C5AEF6E08}"/>
                </a:ext>
              </a:extLst>
            </p:cNvPr>
            <p:cNvCxnSpPr>
              <a:cxnSpLocks/>
            </p:cNvCxnSpPr>
            <p:nvPr/>
          </p:nvCxnSpPr>
          <p:spPr>
            <a:xfrm>
              <a:off x="1877536" y="4681163"/>
              <a:ext cx="2080464" cy="311592"/>
            </a:xfrm>
            <a:prstGeom prst="line">
              <a:avLst/>
            </a:prstGeom>
            <a:ln w="38100">
              <a:solidFill>
                <a:srgbClr val="FF0000"/>
              </a:solidFill>
              <a:prstDash val="sys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AF271181-4B6E-4E65-BAA3-243B9D978A75}"/>
                </a:ext>
              </a:extLst>
            </p:cNvPr>
            <p:cNvCxnSpPr>
              <a:cxnSpLocks/>
            </p:cNvCxnSpPr>
            <p:nvPr/>
          </p:nvCxnSpPr>
          <p:spPr>
            <a:xfrm>
              <a:off x="1836433" y="4719097"/>
              <a:ext cx="1708482" cy="766180"/>
            </a:xfrm>
            <a:prstGeom prst="line">
              <a:avLst/>
            </a:prstGeom>
            <a:ln w="38100">
              <a:solidFill>
                <a:srgbClr val="0070C0"/>
              </a:solidFill>
              <a:prstDash val="sys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Arc 22">
            <a:extLst>
              <a:ext uri="{FF2B5EF4-FFF2-40B4-BE49-F238E27FC236}">
                <a16:creationId xmlns:a16="http://schemas.microsoft.com/office/drawing/2014/main" id="{2427F5B6-7FF4-41D2-A98E-685B4E1E1D03}"/>
              </a:ext>
            </a:extLst>
          </p:cNvPr>
          <p:cNvSpPr/>
          <p:nvPr/>
        </p:nvSpPr>
        <p:spPr>
          <a:xfrm>
            <a:off x="783212" y="2038157"/>
            <a:ext cx="937093" cy="1025986"/>
          </a:xfrm>
          <a:prstGeom prst="arc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218EC02-33C6-4E60-98E7-E6FCE9C8E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765561"/>
              </p:ext>
            </p:extLst>
          </p:nvPr>
        </p:nvGraphicFramePr>
        <p:xfrm>
          <a:off x="1471715" y="1704950"/>
          <a:ext cx="434588" cy="470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6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1715" y="1704950"/>
                        <a:ext cx="434588" cy="470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214C4CF7-FBBE-4E6D-883C-053F712E07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261137"/>
              </p:ext>
            </p:extLst>
          </p:nvPr>
        </p:nvGraphicFramePr>
        <p:xfrm>
          <a:off x="4999038" y="584200"/>
          <a:ext cx="5926137" cy="433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7" name="Equation" r:id="rId5" imgW="3759120" imgH="2755800" progId="Equation.DSMT4">
                  <p:embed/>
                </p:oleObj>
              </mc:Choice>
              <mc:Fallback>
                <p:oleObj name="Equation" r:id="rId5" imgW="3759120" imgH="2755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0C677CC-A9B9-4FD3-B7EE-55EB4F1734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99038" y="584200"/>
                        <a:ext cx="5926137" cy="433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70820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32C6E02-E98C-46E0-B8B8-FCFF050E4D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6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E7ACDE5-7402-4100-9662-C44748629B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CF37805-0911-40A2-9F73-1F18F8CEDC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057F77D-9928-4CBF-81E5-43E960F1F5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7675" y="1276350"/>
            <a:ext cx="11296650" cy="3371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24892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11DC512-D1AA-4C4B-BA3F-DAF0098B4C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6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536AAB3-E472-4D90-897E-1ED4673435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7E84824-647C-4D07-9D06-AD8CC49E83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1DE6456-93C4-42D5-969C-440F0887345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8541" y="1219199"/>
            <a:ext cx="6398315" cy="49053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C2816A3-E8AC-448C-BEFF-2CFE1785CB4E}"/>
              </a:ext>
            </a:extLst>
          </p:cNvPr>
          <p:cNvSpPr txBox="1"/>
          <p:nvPr/>
        </p:nvSpPr>
        <p:spPr>
          <a:xfrm>
            <a:off x="904875" y="641646"/>
            <a:ext cx="104489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nrico Fermi  1901-1954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48E9264-F637-4896-A9C7-548BFA2B92BD}"/>
              </a:ext>
            </a:extLst>
          </p:cNvPr>
          <p:cNvSpPr txBox="1"/>
          <p:nvPr/>
        </p:nvSpPr>
        <p:spPr>
          <a:xfrm>
            <a:off x="3457575" y="161925"/>
            <a:ext cx="5419725" cy="479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Famous Italian &amp; American physicis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7769493-CE65-4525-9372-51B68DFAADF4}"/>
              </a:ext>
            </a:extLst>
          </p:cNvPr>
          <p:cNvSpPr txBox="1"/>
          <p:nvPr/>
        </p:nvSpPr>
        <p:spPr>
          <a:xfrm>
            <a:off x="7743825" y="2114550"/>
            <a:ext cx="411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Fermi Golden rule for time harmonic resonant  transitions</a:t>
            </a:r>
          </a:p>
        </p:txBody>
      </p:sp>
    </p:spTree>
    <p:extLst>
      <p:ext uri="{BB962C8B-B14F-4D97-AF65-F5344CB8AC3E}">
        <p14:creationId xmlns:p14="http://schemas.microsoft.com/office/powerpoint/2010/main" val="32661108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F556B89-74F1-4F97-AD41-E00D0720F5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6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2709533-10AA-4117-9750-CF9E013A23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159907A-A303-48A4-9337-0A882D11C7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350B2BE-3706-46FD-B9E0-742D3E841C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059491"/>
              </p:ext>
            </p:extLst>
          </p:nvPr>
        </p:nvGraphicFramePr>
        <p:xfrm>
          <a:off x="56356" y="1979303"/>
          <a:ext cx="11926888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1" name="Equation" r:id="rId3" imgW="7302240" imgH="698400" progId="Equation.DSMT4">
                  <p:embed/>
                </p:oleObj>
              </mc:Choice>
              <mc:Fallback>
                <p:oleObj name="Equation" r:id="rId3" imgW="7302240" imgH="698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56" y="1979303"/>
                        <a:ext cx="11926888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1F7ED2C0-A3B9-452C-8369-155BD5A333C0}"/>
              </a:ext>
            </a:extLst>
          </p:cNvPr>
          <p:cNvSpPr txBox="1"/>
          <p:nvPr/>
        </p:nvSpPr>
        <p:spPr>
          <a:xfrm>
            <a:off x="0" y="1621513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stimating the rate of transitions </a:t>
            </a:r>
            <a:r>
              <a:rPr lang="en-US" sz="2400" b="1" i="1" dirty="0"/>
              <a:t>I </a:t>
            </a:r>
            <a:r>
              <a:rPr lang="en-US" sz="2400" b="1" i="1" dirty="0">
                <a:sym typeface="Wingdings" panose="05000000000000000000" pitchFamily="2" charset="2"/>
              </a:rPr>
              <a:t> f</a:t>
            </a:r>
            <a:endParaRPr lang="en-US" sz="2400" b="1" i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0016B5A-55CD-441F-9A88-6454CCBF9596}"/>
              </a:ext>
            </a:extLst>
          </p:cNvPr>
          <p:cNvSpPr txBox="1"/>
          <p:nvPr/>
        </p:nvSpPr>
        <p:spPr>
          <a:xfrm>
            <a:off x="132556" y="4546312"/>
            <a:ext cx="815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Fermi “Golden” rule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EBE8E86-BB62-4320-A089-EC248530E45E}"/>
              </a:ext>
            </a:extLst>
          </p:cNvPr>
          <p:cNvCxnSpPr/>
          <p:nvPr/>
        </p:nvCxnSpPr>
        <p:spPr>
          <a:xfrm>
            <a:off x="9239250" y="4676775"/>
            <a:ext cx="1828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209B1159-09E7-4EB3-943E-2869DE027CDD}"/>
              </a:ext>
            </a:extLst>
          </p:cNvPr>
          <p:cNvCxnSpPr/>
          <p:nvPr/>
        </p:nvCxnSpPr>
        <p:spPr>
          <a:xfrm>
            <a:off x="9239250" y="6048375"/>
            <a:ext cx="1828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87121CB-9E20-449E-80B1-36485B49CE45}"/>
              </a:ext>
            </a:extLst>
          </p:cNvPr>
          <p:cNvCxnSpPr/>
          <p:nvPr/>
        </p:nvCxnSpPr>
        <p:spPr>
          <a:xfrm>
            <a:off x="10077450" y="4676775"/>
            <a:ext cx="0" cy="1295400"/>
          </a:xfrm>
          <a:prstGeom prst="straightConnector1">
            <a:avLst/>
          </a:prstGeom>
          <a:ln w="762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4A10F656-C74E-4C22-A68D-C94DC9E16FDD}"/>
              </a:ext>
            </a:extLst>
          </p:cNvPr>
          <p:cNvSpPr/>
          <p:nvPr/>
        </p:nvSpPr>
        <p:spPr>
          <a:xfrm>
            <a:off x="9239250" y="4145607"/>
            <a:ext cx="1828800" cy="531168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  <a:tileRect/>
          </a:gradFill>
          <a:ln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550F6AF-DF86-4FBA-9D23-FABB2A0901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858989"/>
              </p:ext>
            </p:extLst>
          </p:nvPr>
        </p:nvGraphicFramePr>
        <p:xfrm>
          <a:off x="10585451" y="5105644"/>
          <a:ext cx="692149" cy="479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2" name="Equation" r:id="rId5" imgW="330120" imgH="228600" progId="Equation.DSMT4">
                  <p:embed/>
                </p:oleObj>
              </mc:Choice>
              <mc:Fallback>
                <p:oleObj name="Equation" r:id="rId5" imgW="33012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85451" y="5105644"/>
                        <a:ext cx="692149" cy="479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69208AE-C714-4256-9F5B-AD718A6E2D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964147"/>
              </p:ext>
            </p:extLst>
          </p:nvPr>
        </p:nvGraphicFramePr>
        <p:xfrm>
          <a:off x="11258797" y="5728519"/>
          <a:ext cx="482601" cy="570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3" name="Equation" r:id="rId7" imgW="279360" imgH="330120" progId="Equation.DSMT4">
                  <p:embed/>
                </p:oleObj>
              </mc:Choice>
              <mc:Fallback>
                <p:oleObj name="Equation" r:id="rId7" imgW="279360" imgH="33012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258797" y="5728519"/>
                        <a:ext cx="482601" cy="570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4728E0C-1B17-40FE-B942-DB8BFA42F7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344211"/>
              </p:ext>
            </p:extLst>
          </p:nvPr>
        </p:nvGraphicFramePr>
        <p:xfrm>
          <a:off x="11399839" y="4275139"/>
          <a:ext cx="5048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4" name="Equation" r:id="rId9" imgW="291960" imgH="355320" progId="Equation.DSMT4">
                  <p:embed/>
                </p:oleObj>
              </mc:Choice>
              <mc:Fallback>
                <p:oleObj name="Equation" r:id="rId9" imgW="291960" imgH="3553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399839" y="4275139"/>
                        <a:ext cx="504825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91713F0-DFFF-4407-A804-7EFC22F4494C}"/>
              </a:ext>
            </a:extLst>
          </p:cNvPr>
          <p:cNvCxnSpPr/>
          <p:nvPr/>
        </p:nvCxnSpPr>
        <p:spPr>
          <a:xfrm>
            <a:off x="5391150" y="4829175"/>
            <a:ext cx="1828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D531A74-2719-4722-94B2-3C875722569B}"/>
              </a:ext>
            </a:extLst>
          </p:cNvPr>
          <p:cNvCxnSpPr/>
          <p:nvPr/>
        </p:nvCxnSpPr>
        <p:spPr>
          <a:xfrm>
            <a:off x="5391150" y="6200775"/>
            <a:ext cx="1828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DC450CE8-3842-4FAF-9209-A43B696D6D26}"/>
              </a:ext>
            </a:extLst>
          </p:cNvPr>
          <p:cNvCxnSpPr/>
          <p:nvPr/>
        </p:nvCxnSpPr>
        <p:spPr>
          <a:xfrm>
            <a:off x="6229350" y="4829175"/>
            <a:ext cx="0" cy="1295400"/>
          </a:xfrm>
          <a:prstGeom prst="straightConnector1">
            <a:avLst/>
          </a:prstGeom>
          <a:ln w="762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926589D-1941-48E1-B831-435CBC3657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184467"/>
              </p:ext>
            </p:extLst>
          </p:nvPr>
        </p:nvGraphicFramePr>
        <p:xfrm>
          <a:off x="6737351" y="5258044"/>
          <a:ext cx="692149" cy="479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5" name="Equation" r:id="rId5" imgW="330120" imgH="228600" progId="Equation.DSMT4">
                  <p:embed/>
                </p:oleObj>
              </mc:Choice>
              <mc:Fallback>
                <p:oleObj name="Equation" r:id="rId5" imgW="33012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550F6AF-DF86-4FBA-9D23-FABB2A0901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37351" y="5258044"/>
                        <a:ext cx="692149" cy="479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2250129-1FB1-4169-B7C7-D39D2694E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183432"/>
              </p:ext>
            </p:extLst>
          </p:nvPr>
        </p:nvGraphicFramePr>
        <p:xfrm>
          <a:off x="7410697" y="5880919"/>
          <a:ext cx="482601" cy="570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6" name="Equation" r:id="rId7" imgW="279360" imgH="330120" progId="Equation.DSMT4">
                  <p:embed/>
                </p:oleObj>
              </mc:Choice>
              <mc:Fallback>
                <p:oleObj name="Equation" r:id="rId7" imgW="279360" imgH="3301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69208AE-C714-4256-9F5B-AD718A6E2D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10697" y="5880919"/>
                        <a:ext cx="482601" cy="570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3AD59E5-E751-4463-B569-D60AD970E1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846221"/>
              </p:ext>
            </p:extLst>
          </p:nvPr>
        </p:nvGraphicFramePr>
        <p:xfrm>
          <a:off x="7551739" y="4427539"/>
          <a:ext cx="5048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7" name="Equation" r:id="rId9" imgW="291960" imgH="355320" progId="Equation.DSMT4">
                  <p:embed/>
                </p:oleObj>
              </mc:Choice>
              <mc:Fallback>
                <p:oleObj name="Equation" r:id="rId9" imgW="291960" imgH="3553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4728E0C-1B17-40FE-B942-DB8BFA42F7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51739" y="4427539"/>
                        <a:ext cx="504825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7DF59F79-9DFC-418B-A293-401995D5649E}"/>
              </a:ext>
            </a:extLst>
          </p:cNvPr>
          <p:cNvSpPr txBox="1"/>
          <p:nvPr/>
        </p:nvSpPr>
        <p:spPr>
          <a:xfrm>
            <a:off x="4924425" y="3838575"/>
            <a:ext cx="26955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Transition between two discrete states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25D7018-2917-43C8-B4CE-4E23AE1375F0}"/>
              </a:ext>
            </a:extLst>
          </p:cNvPr>
          <p:cNvSpPr txBox="1"/>
          <p:nvPr/>
        </p:nvSpPr>
        <p:spPr>
          <a:xfrm>
            <a:off x="9029700" y="3057525"/>
            <a:ext cx="26955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Transition between discrete and continuum states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2CB65C94-6B50-47FB-AADD-AA04B8B40A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729575"/>
              </p:ext>
            </p:extLst>
          </p:nvPr>
        </p:nvGraphicFramePr>
        <p:xfrm>
          <a:off x="113506" y="290459"/>
          <a:ext cx="11303255" cy="1139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8" name="Equation" r:id="rId11" imgW="4533840" imgH="457200" progId="Equation.DSMT4">
                  <p:embed/>
                </p:oleObj>
              </mc:Choice>
              <mc:Fallback>
                <p:oleObj name="Equation" r:id="rId11" imgW="4533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3506" y="290459"/>
                        <a:ext cx="11303255" cy="1139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89969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321E53A-B2CB-437E-B259-F4C81FB9DC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6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CBDAD26-B572-4BF2-B2A6-95CAFB1FA8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794B5F7-BAAF-4F06-8611-070E2EDCE2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E91DB7E-6848-4D6B-AFA7-464123C43271}"/>
              </a:ext>
            </a:extLst>
          </p:cNvPr>
          <p:cNvSpPr txBox="1"/>
          <p:nvPr/>
        </p:nvSpPr>
        <p:spPr>
          <a:xfrm>
            <a:off x="334537" y="278780"/>
            <a:ext cx="95788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mple – Zero order system in the presence of an electromagnetic fiel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D9949C7-42D8-4AA2-B438-B9E16300B6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39161"/>
              </p:ext>
            </p:extLst>
          </p:nvPr>
        </p:nvGraphicFramePr>
        <p:xfrm>
          <a:off x="838200" y="973564"/>
          <a:ext cx="9969500" cy="347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9" name="Equation" r:id="rId3" imgW="4813200" imgH="1676160" progId="Equation.DSMT4">
                  <p:embed/>
                </p:oleObj>
              </mc:Choice>
              <mc:Fallback>
                <p:oleObj name="Equation" r:id="rId3" imgW="4813200" imgH="1676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CD8349E-7DB7-4D3D-A0B9-8CA99EF9BC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973564"/>
                        <a:ext cx="9969500" cy="347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6EA4071E-47BC-4FBC-AF61-E7788C7A2ACC}"/>
              </a:ext>
            </a:extLst>
          </p:cNvPr>
          <p:cNvSpPr txBox="1"/>
          <p:nvPr/>
        </p:nvSpPr>
        <p:spPr>
          <a:xfrm>
            <a:off x="2371725" y="4800600"/>
            <a:ext cx="74295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n most cases, either term will be active, but generally not both.</a:t>
            </a:r>
          </a:p>
        </p:txBody>
      </p:sp>
    </p:spTree>
    <p:extLst>
      <p:ext uri="{BB962C8B-B14F-4D97-AF65-F5344CB8AC3E}">
        <p14:creationId xmlns:p14="http://schemas.microsoft.com/office/powerpoint/2010/main" val="9929913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D13AC59-37ED-464C-B352-472B9B4E64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6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F41EF90-9B59-46E1-8838-BBC5D9D449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73442F-C6D8-46D2-8654-379D8DBF80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A90638D-87ED-4FFC-90B3-9DBEDD30A890}"/>
              </a:ext>
            </a:extLst>
          </p:cNvPr>
          <p:cNvSpPr txBox="1"/>
          <p:nvPr/>
        </p:nvSpPr>
        <p:spPr>
          <a:xfrm>
            <a:off x="334537" y="278780"/>
            <a:ext cx="11653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mple – Zero order system in the presence of an electromagnetic field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DC8E99F-5BEA-4EFF-BDEB-B2B6326240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537" y="1488650"/>
          <a:ext cx="10179050" cy="476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2" name="Equation" r:id="rId3" imgW="4914720" imgH="2298600" progId="Equation.DSMT4">
                  <p:embed/>
                </p:oleObj>
              </mc:Choice>
              <mc:Fallback>
                <p:oleObj name="Equation" r:id="rId3" imgW="4914720" imgH="229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CD8349E-7DB7-4D3D-A0B9-8CA99EF9BC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537" y="1488650"/>
                        <a:ext cx="10179050" cy="476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634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5876F3B-4FA4-4BF7-8ACF-2D90D80D04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6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8A4E4E5-6E45-4042-B011-B22E5468D7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A8E834C-D3BF-41D8-8673-3C7A859212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A6851E8-F4AA-4BCA-B24A-023363B2C6BC}"/>
              </a:ext>
            </a:extLst>
          </p:cNvPr>
          <p:cNvSpPr txBox="1"/>
          <p:nvPr/>
        </p:nvSpPr>
        <p:spPr>
          <a:xfrm>
            <a:off x="334537" y="278780"/>
            <a:ext cx="11653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mple – Zero order system in the presence of an electromagnetic field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06D047C-F13C-4FC3-BC1B-CF17627233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613" y="1157288"/>
          <a:ext cx="9969500" cy="384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6" name="Equation" r:id="rId3" imgW="4813200" imgH="1854000" progId="Equation.DSMT4">
                  <p:embed/>
                </p:oleObj>
              </mc:Choice>
              <mc:Fallback>
                <p:oleObj name="Equation" r:id="rId3" imgW="4813200" imgH="1854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BD98FC9-DCC9-4CDC-B824-E390FDE363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2613" y="1157288"/>
                        <a:ext cx="9969500" cy="3843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60523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DDC98A8-4DF5-4A57-A463-4863A5A7E9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6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78ED002-562A-412A-B71C-8B2727F32D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C00474-4469-495E-AF20-4007DBAF3A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FC7C204-1CA2-427F-922C-A6356113B6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223052"/>
              </p:ext>
            </p:extLst>
          </p:nvPr>
        </p:nvGraphicFramePr>
        <p:xfrm>
          <a:off x="1011238" y="587375"/>
          <a:ext cx="86995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0" name="Equation" r:id="rId3" imgW="4825800" imgH="1282680" progId="Equation.DSMT4">
                  <p:embed/>
                </p:oleObj>
              </mc:Choice>
              <mc:Fallback>
                <p:oleObj name="Equation" r:id="rId3" imgW="4825800" imgH="12826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1238" y="587375"/>
                        <a:ext cx="8699500" cy="231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544CB38-88C2-4A74-A937-5FD34F1228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372771"/>
              </p:ext>
            </p:extLst>
          </p:nvPr>
        </p:nvGraphicFramePr>
        <p:xfrm>
          <a:off x="1011238" y="3100387"/>
          <a:ext cx="7950200" cy="317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1" name="Equation" r:id="rId5" imgW="5448240" imgH="2171520" progId="Equation.DSMT4">
                  <p:embed/>
                </p:oleObj>
              </mc:Choice>
              <mc:Fallback>
                <p:oleObj name="Equation" r:id="rId5" imgW="5448240" imgH="21715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1238" y="3100387"/>
                        <a:ext cx="7950200" cy="317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3299E13-C09A-47AF-A89C-DFB59360BC1A}"/>
              </a:ext>
            </a:extLst>
          </p:cNvPr>
          <p:cNvSpPr txBox="1"/>
          <p:nvPr/>
        </p:nvSpPr>
        <p:spPr>
          <a:xfrm>
            <a:off x="269488" y="144071"/>
            <a:ext cx="11653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mple – Zero order system in the presence of an electromagnetic field -- continu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89CD7C6-697F-4218-B110-7433D249FBB4}"/>
              </a:ext>
            </a:extLst>
          </p:cNvPr>
          <p:cNvSpPr txBox="1"/>
          <p:nvPr/>
        </p:nvSpPr>
        <p:spPr>
          <a:xfrm>
            <a:off x="9477375" y="3857625"/>
            <a:ext cx="19526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imilar to your HW problem….</a:t>
            </a:r>
          </a:p>
        </p:txBody>
      </p:sp>
    </p:spTree>
    <p:extLst>
      <p:ext uri="{BB962C8B-B14F-4D97-AF65-F5344CB8AC3E}">
        <p14:creationId xmlns:p14="http://schemas.microsoft.com/office/powerpoint/2010/main" val="181686540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38100">
          <a:solidFill>
            <a:schemeClr val="tx1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975</TotalTime>
  <Words>593</Words>
  <Application>Microsoft Office PowerPoint</Application>
  <PresentationFormat>Widescreen</PresentationFormat>
  <Paragraphs>144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1" baseType="lpstr">
      <vt:lpstr>Arial</vt:lpstr>
      <vt:lpstr>Calibri</vt:lpstr>
      <vt:lpstr>Calibri Light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410</cp:revision>
  <cp:lastPrinted>2020-02-12T16:25:08Z</cp:lastPrinted>
  <dcterms:created xsi:type="dcterms:W3CDTF">2020-01-06T21:28:26Z</dcterms:created>
  <dcterms:modified xsi:type="dcterms:W3CDTF">2022-02-16T15:38:02Z</dcterms:modified>
</cp:coreProperties>
</file>